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4037" w:rsidRDefault="00D24037" w:rsidP="00D24037">
      <w:pPr>
        <w:spacing w:after="0"/>
        <w:jc w:val="right"/>
      </w:pPr>
      <w:r>
        <w:t>Name__________________________________</w:t>
      </w:r>
    </w:p>
    <w:p w:rsidR="00D24037" w:rsidRPr="00C76E06" w:rsidRDefault="00072E03" w:rsidP="00192BA5">
      <w:pPr>
        <w:spacing w:after="0"/>
        <w:rPr>
          <w:sz w:val="32"/>
          <w:szCs w:val="32"/>
        </w:rPr>
      </w:pPr>
      <w:r>
        <w:rPr>
          <w:sz w:val="32"/>
          <w:szCs w:val="32"/>
        </w:rPr>
        <w:t>3</w:t>
      </w:r>
      <w:r w:rsidR="00056364">
        <w:rPr>
          <w:sz w:val="32"/>
          <w:szCs w:val="32"/>
        </w:rPr>
        <w:t>-1</w:t>
      </w:r>
      <w:r w:rsidR="000A187B" w:rsidRPr="00C76E06">
        <w:rPr>
          <w:sz w:val="32"/>
          <w:szCs w:val="32"/>
        </w:rPr>
        <w:t xml:space="preserve">   </w:t>
      </w:r>
      <w:r w:rsidR="00192BA5" w:rsidRPr="00C76E06">
        <w:rPr>
          <w:sz w:val="32"/>
          <w:szCs w:val="32"/>
        </w:rPr>
        <w:t>Circles</w:t>
      </w:r>
      <w:r w:rsidR="000A187B" w:rsidRPr="00C76E06">
        <w:rPr>
          <w:sz w:val="32"/>
          <w:szCs w:val="32"/>
        </w:rPr>
        <w:t xml:space="preserve"> Theorems</w:t>
      </w:r>
      <w:bookmarkStart w:id="0" w:name="_GoBack"/>
      <w:bookmarkEnd w:id="0"/>
    </w:p>
    <w:p w:rsidR="00D24037" w:rsidRDefault="00D24037" w:rsidP="00D24037">
      <w:pPr>
        <w:spacing w:after="0"/>
        <w:jc w:val="right"/>
      </w:pPr>
      <w:proofErr w:type="spellStart"/>
      <w:r>
        <w:t>Per.____________Date</w:t>
      </w:r>
      <w:proofErr w:type="spellEnd"/>
      <w:r>
        <w:t>__________</w:t>
      </w:r>
    </w:p>
    <w:p w:rsidR="00D24037" w:rsidRDefault="00D24037" w:rsidP="00D24037">
      <w:pPr>
        <w:spacing w:after="0"/>
      </w:pPr>
      <w:r>
        <w:t>Find the measure of each angle or arc.</w:t>
      </w:r>
      <w:r w:rsidR="00C76E06"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D24037" w:rsidTr="000A187B">
        <w:trPr>
          <w:trHeight w:val="2448"/>
        </w:trPr>
        <w:tc>
          <w:tcPr>
            <w:tcW w:w="3596" w:type="dxa"/>
          </w:tcPr>
          <w:p w:rsidR="00796DC9" w:rsidRDefault="00796DC9" w:rsidP="00796DC9">
            <w:r w:rsidRPr="00D24037"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7B82CB11" wp14:editId="63B547C8">
                  <wp:simplePos x="0" y="0"/>
                  <wp:positionH relativeFrom="column">
                    <wp:posOffset>1147445</wp:posOffset>
                  </wp:positionH>
                  <wp:positionV relativeFrom="paragraph">
                    <wp:posOffset>0</wp:posOffset>
                  </wp:positionV>
                  <wp:extent cx="1013460" cy="1030605"/>
                  <wp:effectExtent l="0" t="0" r="0" b="0"/>
                  <wp:wrapTight wrapText="bothSides">
                    <wp:wrapPolygon edited="0">
                      <wp:start x="12586" y="399"/>
                      <wp:lineTo x="7714" y="3194"/>
                      <wp:lineTo x="2842" y="6787"/>
                      <wp:lineTo x="406" y="12776"/>
                      <wp:lineTo x="406" y="13974"/>
                      <wp:lineTo x="2030" y="13974"/>
                      <wp:lineTo x="2030" y="15970"/>
                      <wp:lineTo x="8120" y="20362"/>
                      <wp:lineTo x="10556" y="21161"/>
                      <wp:lineTo x="12180" y="21161"/>
                      <wp:lineTo x="18271" y="20362"/>
                      <wp:lineTo x="20707" y="18366"/>
                      <wp:lineTo x="20707" y="11179"/>
                      <wp:lineTo x="19895" y="7586"/>
                      <wp:lineTo x="14617" y="399"/>
                      <wp:lineTo x="12586" y="399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460" cy="1030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 xml:space="preserve">1.  </w:t>
            </w:r>
            <w:r w:rsidRPr="00B01842">
              <w:rPr>
                <w:position w:val="-6"/>
              </w:rPr>
              <w:object w:dxaOrig="1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5pt;height:14.5pt" o:ole="">
                  <v:imagedata r:id="rId5" o:title=""/>
                </v:shape>
                <o:OLEObject Type="Embed" ProgID="Equation.DSMT4" ShapeID="_x0000_i1025" DrawAspect="Content" ObjectID="_1600687240" r:id="rId6"/>
              </w:object>
            </w:r>
            <w:r>
              <w:t xml:space="preserve">        </w:t>
            </w:r>
          </w:p>
          <w:p w:rsidR="00796DC9" w:rsidRDefault="00796DC9" w:rsidP="00796DC9">
            <w:r w:rsidRPr="00B01842">
              <w:rPr>
                <w:position w:val="-4"/>
              </w:rPr>
              <w:object w:dxaOrig="580" w:dyaOrig="340">
                <v:shape id="_x0000_i1026" type="#_x0000_t75" style="width:28.5pt;height:16.5pt" o:ole="">
                  <v:imagedata r:id="rId7" o:title=""/>
                </v:shape>
                <o:OLEObject Type="Embed" ProgID="Equation.DSMT4" ShapeID="_x0000_i1026" DrawAspect="Content" ObjectID="_1600687241" r:id="rId8"/>
              </w:object>
            </w:r>
            <w:r>
              <w:t xml:space="preserve">    ________</w:t>
            </w:r>
          </w:p>
          <w:p w:rsidR="00796DC9" w:rsidRDefault="00796DC9" w:rsidP="00796DC9"/>
          <w:p w:rsidR="00D24037" w:rsidRDefault="00796DC9" w:rsidP="00796DC9">
            <w:r w:rsidRPr="00B01842">
              <w:rPr>
                <w:position w:val="-6"/>
              </w:rPr>
              <w:object w:dxaOrig="900" w:dyaOrig="279">
                <v:shape id="_x0000_i1027" type="#_x0000_t75" style="width:45pt;height:13.5pt" o:ole="">
                  <v:imagedata r:id="rId9" o:title=""/>
                </v:shape>
                <o:OLEObject Type="Embed" ProgID="Equation.DSMT4" ShapeID="_x0000_i1027" DrawAspect="Content" ObjectID="_1600687242" r:id="rId10"/>
              </w:object>
            </w:r>
            <w:r>
              <w:t xml:space="preserve"> ______</w:t>
            </w:r>
          </w:p>
          <w:p w:rsidR="00C76E06" w:rsidRDefault="00C76E06" w:rsidP="00796DC9"/>
          <w:p w:rsidR="00C76E06" w:rsidRDefault="00C76E06" w:rsidP="00C76E06">
            <w:pPr>
              <w:tabs>
                <w:tab w:val="right" w:pos="2126"/>
              </w:tabs>
            </w:pPr>
            <w:r>
              <w:t>Explain:</w:t>
            </w:r>
          </w:p>
        </w:tc>
        <w:tc>
          <w:tcPr>
            <w:tcW w:w="3597" w:type="dxa"/>
          </w:tcPr>
          <w:p w:rsidR="00796DC9" w:rsidRDefault="00D24037" w:rsidP="00796DC9">
            <w:r w:rsidRPr="00D24037"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3C8FA031" wp14:editId="6D015E27">
                  <wp:simplePos x="0" y="0"/>
                  <wp:positionH relativeFrom="column">
                    <wp:posOffset>1218565</wp:posOffset>
                  </wp:positionH>
                  <wp:positionV relativeFrom="paragraph">
                    <wp:posOffset>126365</wp:posOffset>
                  </wp:positionV>
                  <wp:extent cx="916940" cy="929640"/>
                  <wp:effectExtent l="0" t="0" r="0" b="0"/>
                  <wp:wrapTight wrapText="bothSides">
                    <wp:wrapPolygon edited="0">
                      <wp:start x="9424" y="0"/>
                      <wp:lineTo x="0" y="6639"/>
                      <wp:lineTo x="0" y="8410"/>
                      <wp:lineTo x="4039" y="15934"/>
                      <wp:lineTo x="13463" y="20361"/>
                      <wp:lineTo x="16604" y="20361"/>
                      <wp:lineTo x="19296" y="15049"/>
                      <wp:lineTo x="20643" y="7967"/>
                      <wp:lineTo x="21091" y="3098"/>
                      <wp:lineTo x="18848" y="885"/>
                      <wp:lineTo x="13463" y="0"/>
                      <wp:lineTo x="9424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6940" cy="929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96DC9">
              <w:t xml:space="preserve">2.  </w:t>
            </w:r>
            <w:r w:rsidR="00796DC9" w:rsidRPr="00B01842">
              <w:rPr>
                <w:position w:val="-6"/>
              </w:rPr>
              <w:object w:dxaOrig="1300" w:dyaOrig="279">
                <v:shape id="_x0000_i1028" type="#_x0000_t75" style="width:64.5pt;height:13.5pt" o:ole="">
                  <v:imagedata r:id="rId12" o:title=""/>
                </v:shape>
                <o:OLEObject Type="Embed" ProgID="Equation.DSMT4" ShapeID="_x0000_i1028" DrawAspect="Content" ObjectID="_1600687243" r:id="rId13"/>
              </w:object>
            </w:r>
            <w:r w:rsidR="00796DC9">
              <w:t xml:space="preserve">        </w:t>
            </w:r>
          </w:p>
          <w:p w:rsidR="00796DC9" w:rsidRDefault="00796DC9" w:rsidP="00796DC9">
            <w:r w:rsidRPr="00B01842">
              <w:rPr>
                <w:position w:val="-4"/>
              </w:rPr>
              <w:object w:dxaOrig="580" w:dyaOrig="340">
                <v:shape id="_x0000_i1029" type="#_x0000_t75" style="width:28.5pt;height:16.5pt" o:ole="">
                  <v:imagedata r:id="rId7" o:title=""/>
                </v:shape>
                <o:OLEObject Type="Embed" ProgID="Equation.DSMT4" ShapeID="_x0000_i1029" DrawAspect="Content" ObjectID="_1600687244" r:id="rId14"/>
              </w:object>
            </w:r>
            <w:r>
              <w:t xml:space="preserve">    ________</w:t>
            </w:r>
          </w:p>
          <w:p w:rsidR="00796DC9" w:rsidRDefault="00796DC9" w:rsidP="00796DC9"/>
          <w:p w:rsidR="00D24037" w:rsidRDefault="00796DC9" w:rsidP="00796DC9">
            <w:r w:rsidRPr="00B01842">
              <w:rPr>
                <w:position w:val="-6"/>
              </w:rPr>
              <w:object w:dxaOrig="900" w:dyaOrig="279">
                <v:shape id="_x0000_i1030" type="#_x0000_t75" style="width:45pt;height:13.5pt" o:ole="">
                  <v:imagedata r:id="rId9" o:title=""/>
                </v:shape>
                <o:OLEObject Type="Embed" ProgID="Equation.DSMT4" ShapeID="_x0000_i1030" DrawAspect="Content" ObjectID="_1600687245" r:id="rId15"/>
              </w:object>
            </w:r>
            <w:r>
              <w:t xml:space="preserve"> ______</w:t>
            </w:r>
          </w:p>
        </w:tc>
        <w:tc>
          <w:tcPr>
            <w:tcW w:w="3597" w:type="dxa"/>
          </w:tcPr>
          <w:p w:rsidR="00796DC9" w:rsidRDefault="00D24037" w:rsidP="00796DC9">
            <w:r w:rsidRPr="00D24037"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6885DCA7" wp14:editId="726ECE74">
                  <wp:simplePos x="0" y="0"/>
                  <wp:positionH relativeFrom="column">
                    <wp:posOffset>1228090</wp:posOffset>
                  </wp:positionH>
                  <wp:positionV relativeFrom="paragraph">
                    <wp:posOffset>62865</wp:posOffset>
                  </wp:positionV>
                  <wp:extent cx="876300" cy="967740"/>
                  <wp:effectExtent l="0" t="0" r="0" b="0"/>
                  <wp:wrapTight wrapText="bothSides">
                    <wp:wrapPolygon edited="0">
                      <wp:start x="9861" y="0"/>
                      <wp:lineTo x="3287" y="1701"/>
                      <wp:lineTo x="470" y="3827"/>
                      <wp:lineTo x="1409" y="7654"/>
                      <wp:lineTo x="3287" y="14457"/>
                      <wp:lineTo x="10330" y="19134"/>
                      <wp:lineTo x="10800" y="19984"/>
                      <wp:lineTo x="14087" y="19984"/>
                      <wp:lineTo x="14557" y="19134"/>
                      <wp:lineTo x="18783" y="14457"/>
                      <wp:lineTo x="20191" y="9354"/>
                      <wp:lineTo x="21130" y="2126"/>
                      <wp:lineTo x="19722" y="850"/>
                      <wp:lineTo x="12209" y="0"/>
                      <wp:lineTo x="9861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967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96DC9">
              <w:t xml:space="preserve">3. </w:t>
            </w:r>
            <w:r w:rsidR="00796DC9" w:rsidRPr="00B01842">
              <w:rPr>
                <w:position w:val="-6"/>
              </w:rPr>
              <w:object w:dxaOrig="1380" w:dyaOrig="279">
                <v:shape id="_x0000_i1031" type="#_x0000_t75" style="width:69pt;height:13.5pt" o:ole="">
                  <v:imagedata r:id="rId17" o:title=""/>
                </v:shape>
                <o:OLEObject Type="Embed" ProgID="Equation.DSMT4" ShapeID="_x0000_i1031" DrawAspect="Content" ObjectID="_1600687246" r:id="rId18"/>
              </w:object>
            </w:r>
            <w:r w:rsidR="00796DC9">
              <w:t xml:space="preserve">        </w:t>
            </w:r>
          </w:p>
          <w:p w:rsidR="00796DC9" w:rsidRDefault="00796DC9" w:rsidP="00796DC9">
            <w:r w:rsidRPr="00B01842">
              <w:rPr>
                <w:position w:val="-4"/>
              </w:rPr>
              <w:object w:dxaOrig="580" w:dyaOrig="340">
                <v:shape id="_x0000_i1032" type="#_x0000_t75" style="width:28.5pt;height:16.5pt" o:ole="">
                  <v:imagedata r:id="rId7" o:title=""/>
                </v:shape>
                <o:OLEObject Type="Embed" ProgID="Equation.DSMT4" ShapeID="_x0000_i1032" DrawAspect="Content" ObjectID="_1600687247" r:id="rId19"/>
              </w:object>
            </w:r>
            <w:r>
              <w:t xml:space="preserve">    ________</w:t>
            </w:r>
          </w:p>
          <w:p w:rsidR="00796DC9" w:rsidRDefault="00796DC9" w:rsidP="00796DC9"/>
          <w:p w:rsidR="00D24037" w:rsidRDefault="00796DC9" w:rsidP="00796DC9">
            <w:r w:rsidRPr="00796DC9">
              <w:rPr>
                <w:position w:val="-4"/>
              </w:rPr>
              <w:object w:dxaOrig="900" w:dyaOrig="260">
                <v:shape id="_x0000_i1033" type="#_x0000_t75" style="width:45pt;height:13pt" o:ole="">
                  <v:imagedata r:id="rId20" o:title=""/>
                </v:shape>
                <o:OLEObject Type="Embed" ProgID="Equation.DSMT4" ShapeID="_x0000_i1033" DrawAspect="Content" ObjectID="_1600687248" r:id="rId21"/>
              </w:object>
            </w:r>
            <w:r>
              <w:t xml:space="preserve"> ______ </w:t>
            </w:r>
          </w:p>
        </w:tc>
      </w:tr>
      <w:tr w:rsidR="00D24037" w:rsidTr="000A187B">
        <w:trPr>
          <w:trHeight w:val="2448"/>
        </w:trPr>
        <w:tc>
          <w:tcPr>
            <w:tcW w:w="3596" w:type="dxa"/>
          </w:tcPr>
          <w:p w:rsidR="00796DC9" w:rsidRDefault="00796DC9" w:rsidP="00796DC9">
            <w:r w:rsidRPr="00EF6DE1"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1FF3258A" wp14:editId="4DF3DA1A">
                  <wp:simplePos x="0" y="0"/>
                  <wp:positionH relativeFrom="column">
                    <wp:posOffset>1216025</wp:posOffset>
                  </wp:positionH>
                  <wp:positionV relativeFrom="paragraph">
                    <wp:posOffset>78105</wp:posOffset>
                  </wp:positionV>
                  <wp:extent cx="944880" cy="922020"/>
                  <wp:effectExtent l="0" t="0" r="0" b="0"/>
                  <wp:wrapTight wrapText="bothSides">
                    <wp:wrapPolygon edited="0">
                      <wp:start x="6097" y="446"/>
                      <wp:lineTo x="2177" y="8479"/>
                      <wp:lineTo x="1742" y="10711"/>
                      <wp:lineTo x="2177" y="15620"/>
                      <wp:lineTo x="0" y="17851"/>
                      <wp:lineTo x="435" y="19190"/>
                      <wp:lineTo x="8274" y="20529"/>
                      <wp:lineTo x="12194" y="20529"/>
                      <wp:lineTo x="13065" y="19636"/>
                      <wp:lineTo x="17855" y="16066"/>
                      <wp:lineTo x="17855" y="15620"/>
                      <wp:lineTo x="20468" y="13835"/>
                      <wp:lineTo x="20468" y="11603"/>
                      <wp:lineTo x="18290" y="8033"/>
                      <wp:lineTo x="9581" y="446"/>
                      <wp:lineTo x="6097" y="446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00625A">
              <w:t xml:space="preserve">4. </w:t>
            </w:r>
            <w:r w:rsidRPr="00B01842">
              <w:rPr>
                <w:position w:val="-6"/>
              </w:rPr>
              <w:object w:dxaOrig="1340" w:dyaOrig="279">
                <v:shape id="_x0000_i1034" type="#_x0000_t75" style="width:67pt;height:14pt" o:ole="">
                  <v:imagedata r:id="rId23" o:title=""/>
                </v:shape>
                <o:OLEObject Type="Embed" ProgID="Equation.DSMT4" ShapeID="_x0000_i1034" DrawAspect="Content" ObjectID="_1600687249" r:id="rId24"/>
              </w:object>
            </w:r>
            <w:r>
              <w:t xml:space="preserve">        </w:t>
            </w:r>
          </w:p>
          <w:p w:rsidR="00796DC9" w:rsidRDefault="00796DC9" w:rsidP="00796DC9">
            <w:r w:rsidRPr="00796DC9">
              <w:rPr>
                <w:position w:val="-6"/>
              </w:rPr>
              <w:object w:dxaOrig="639" w:dyaOrig="360">
                <v:shape id="_x0000_i1035" type="#_x0000_t75" style="width:32pt;height:18pt" o:ole="">
                  <v:imagedata r:id="rId25" o:title=""/>
                </v:shape>
                <o:OLEObject Type="Embed" ProgID="Equation.DSMT4" ShapeID="_x0000_i1035" DrawAspect="Content" ObjectID="_1600687250" r:id="rId26"/>
              </w:object>
            </w:r>
            <w:r>
              <w:t xml:space="preserve">    ________</w:t>
            </w:r>
          </w:p>
          <w:p w:rsidR="00796DC9" w:rsidRDefault="00796DC9" w:rsidP="00796DC9"/>
          <w:p w:rsidR="00D24037" w:rsidRDefault="00796DC9" w:rsidP="00796DC9">
            <w:r w:rsidRPr="00B01842">
              <w:rPr>
                <w:position w:val="-6"/>
              </w:rPr>
              <w:object w:dxaOrig="900" w:dyaOrig="279">
                <v:shape id="_x0000_i1036" type="#_x0000_t75" style="width:45pt;height:14pt" o:ole="">
                  <v:imagedata r:id="rId27" o:title=""/>
                </v:shape>
                <o:OLEObject Type="Embed" ProgID="Equation.DSMT4" ShapeID="_x0000_i1036" DrawAspect="Content" ObjectID="_1600687251" r:id="rId28"/>
              </w:object>
            </w:r>
            <w:r>
              <w:t xml:space="preserve"> ______</w:t>
            </w:r>
          </w:p>
        </w:tc>
        <w:tc>
          <w:tcPr>
            <w:tcW w:w="3597" w:type="dxa"/>
          </w:tcPr>
          <w:p w:rsidR="00796DC9" w:rsidRDefault="00796DC9" w:rsidP="00796DC9">
            <w:r w:rsidRPr="00EF6DE1">
              <w:rPr>
                <w:noProof/>
              </w:rPr>
              <w:drawing>
                <wp:anchor distT="0" distB="0" distL="114300" distR="114300" simplePos="0" relativeHeight="251663360" behindDoc="1" locked="0" layoutInCell="1" allowOverlap="1" wp14:anchorId="1F02EF6A" wp14:editId="4EA7726D">
                  <wp:simplePos x="0" y="0"/>
                  <wp:positionH relativeFrom="column">
                    <wp:posOffset>1196340</wp:posOffset>
                  </wp:positionH>
                  <wp:positionV relativeFrom="paragraph">
                    <wp:posOffset>40005</wp:posOffset>
                  </wp:positionV>
                  <wp:extent cx="1016000" cy="960120"/>
                  <wp:effectExtent l="0" t="0" r="0" b="0"/>
                  <wp:wrapTight wrapText="bothSides">
                    <wp:wrapPolygon edited="0">
                      <wp:start x="8505" y="0"/>
                      <wp:lineTo x="1215" y="2143"/>
                      <wp:lineTo x="405" y="4286"/>
                      <wp:lineTo x="1620" y="7714"/>
                      <wp:lineTo x="1620" y="9000"/>
                      <wp:lineTo x="4860" y="20143"/>
                      <wp:lineTo x="7695" y="20143"/>
                      <wp:lineTo x="16605" y="15429"/>
                      <wp:lineTo x="17415" y="14571"/>
                      <wp:lineTo x="18630" y="7714"/>
                      <wp:lineTo x="20250" y="6000"/>
                      <wp:lineTo x="17415" y="1714"/>
                      <wp:lineTo x="11745" y="0"/>
                      <wp:lineTo x="8505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960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0625A">
              <w:t xml:space="preserve">5. </w:t>
            </w:r>
            <w:r w:rsidR="0000625A" w:rsidRPr="00B01842">
              <w:rPr>
                <w:position w:val="-6"/>
              </w:rPr>
              <w:object w:dxaOrig="1359" w:dyaOrig="279">
                <v:shape id="_x0000_i1037" type="#_x0000_t75" style="width:68pt;height:14pt" o:ole="">
                  <v:imagedata r:id="rId30" o:title=""/>
                </v:shape>
                <o:OLEObject Type="Embed" ProgID="Equation.DSMT4" ShapeID="_x0000_i1037" DrawAspect="Content" ObjectID="_1600687252" r:id="rId31"/>
              </w:object>
            </w:r>
            <w:r>
              <w:t xml:space="preserve">        </w:t>
            </w:r>
          </w:p>
          <w:p w:rsidR="00796DC9" w:rsidRDefault="0000625A" w:rsidP="00796DC9">
            <w:r w:rsidRPr="0000625A">
              <w:rPr>
                <w:position w:val="-6"/>
              </w:rPr>
              <w:object w:dxaOrig="639" w:dyaOrig="360">
                <v:shape id="_x0000_i1038" type="#_x0000_t75" style="width:32pt;height:18pt" o:ole="">
                  <v:imagedata r:id="rId32" o:title=""/>
                </v:shape>
                <o:OLEObject Type="Embed" ProgID="Equation.DSMT4" ShapeID="_x0000_i1038" DrawAspect="Content" ObjectID="_1600687253" r:id="rId33"/>
              </w:object>
            </w:r>
            <w:r w:rsidR="00796DC9">
              <w:t xml:space="preserve">    ________</w:t>
            </w:r>
          </w:p>
          <w:p w:rsidR="00796DC9" w:rsidRDefault="00796DC9" w:rsidP="00796DC9"/>
          <w:p w:rsidR="00D24037" w:rsidRDefault="0000625A" w:rsidP="00796DC9">
            <w:r w:rsidRPr="00B01842">
              <w:rPr>
                <w:position w:val="-6"/>
              </w:rPr>
              <w:object w:dxaOrig="960" w:dyaOrig="279">
                <v:shape id="_x0000_i1039" type="#_x0000_t75" style="width:48pt;height:14pt" o:ole="">
                  <v:imagedata r:id="rId34" o:title=""/>
                </v:shape>
                <o:OLEObject Type="Embed" ProgID="Equation.DSMT4" ShapeID="_x0000_i1039" DrawAspect="Content" ObjectID="_1600687254" r:id="rId35"/>
              </w:object>
            </w:r>
            <w:r w:rsidR="00796DC9">
              <w:t xml:space="preserve"> ______</w:t>
            </w:r>
          </w:p>
        </w:tc>
        <w:tc>
          <w:tcPr>
            <w:tcW w:w="3597" w:type="dxa"/>
          </w:tcPr>
          <w:p w:rsidR="0000625A" w:rsidRDefault="00192BA5" w:rsidP="0000625A">
            <w:r w:rsidRPr="00D24037"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08DD8CED" wp14:editId="367424F5">
                  <wp:simplePos x="0" y="0"/>
                  <wp:positionH relativeFrom="column">
                    <wp:posOffset>1228090</wp:posOffset>
                  </wp:positionH>
                  <wp:positionV relativeFrom="paragraph">
                    <wp:posOffset>1905</wp:posOffset>
                  </wp:positionV>
                  <wp:extent cx="929640" cy="942340"/>
                  <wp:effectExtent l="0" t="0" r="3810" b="0"/>
                  <wp:wrapTight wrapText="bothSides">
                    <wp:wrapPolygon edited="0">
                      <wp:start x="9295" y="0"/>
                      <wp:lineTo x="0" y="6550"/>
                      <wp:lineTo x="0" y="8296"/>
                      <wp:lineTo x="3984" y="15720"/>
                      <wp:lineTo x="13279" y="20086"/>
                      <wp:lineTo x="16377" y="20086"/>
                      <wp:lineTo x="19033" y="14846"/>
                      <wp:lineTo x="20803" y="9170"/>
                      <wp:lineTo x="21246" y="2620"/>
                      <wp:lineTo x="19033" y="873"/>
                      <wp:lineTo x="13279" y="0"/>
                      <wp:lineTo x="9295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94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0625A">
              <w:t xml:space="preserve">6. </w:t>
            </w:r>
            <w:r w:rsidR="0000625A" w:rsidRPr="00B01842">
              <w:rPr>
                <w:position w:val="-6"/>
              </w:rPr>
              <w:object w:dxaOrig="1480" w:dyaOrig="279">
                <v:shape id="_x0000_i1040" type="#_x0000_t75" style="width:74pt;height:14pt" o:ole="">
                  <v:imagedata r:id="rId36" o:title=""/>
                </v:shape>
                <o:OLEObject Type="Embed" ProgID="Equation.DSMT4" ShapeID="_x0000_i1040" DrawAspect="Content" ObjectID="_1600687255" r:id="rId37"/>
              </w:object>
            </w:r>
            <w:r w:rsidR="0000625A">
              <w:t xml:space="preserve">        </w:t>
            </w:r>
          </w:p>
          <w:p w:rsidR="0000625A" w:rsidRDefault="0000625A" w:rsidP="0000625A">
            <w:r w:rsidRPr="00B01842">
              <w:rPr>
                <w:position w:val="-4"/>
              </w:rPr>
              <w:object w:dxaOrig="580" w:dyaOrig="340">
                <v:shape id="_x0000_i1041" type="#_x0000_t75" style="width:29pt;height:17pt" o:ole="">
                  <v:imagedata r:id="rId7" o:title=""/>
                </v:shape>
                <o:OLEObject Type="Embed" ProgID="Equation.DSMT4" ShapeID="_x0000_i1041" DrawAspect="Content" ObjectID="_1600687256" r:id="rId38"/>
              </w:object>
            </w:r>
            <w:r>
              <w:t xml:space="preserve">    ________</w:t>
            </w:r>
          </w:p>
          <w:p w:rsidR="0000625A" w:rsidRDefault="0000625A" w:rsidP="0000625A"/>
          <w:p w:rsidR="00D24037" w:rsidRDefault="0000625A" w:rsidP="0000625A">
            <w:r w:rsidRPr="00B01842">
              <w:rPr>
                <w:position w:val="-6"/>
              </w:rPr>
              <w:object w:dxaOrig="900" w:dyaOrig="279">
                <v:shape id="_x0000_i1042" type="#_x0000_t75" style="width:45pt;height:14pt" o:ole="">
                  <v:imagedata r:id="rId9" o:title=""/>
                </v:shape>
                <o:OLEObject Type="Embed" ProgID="Equation.DSMT4" ShapeID="_x0000_i1042" DrawAspect="Content" ObjectID="_1600687257" r:id="rId39"/>
              </w:object>
            </w:r>
            <w:r>
              <w:t xml:space="preserve"> ______</w:t>
            </w:r>
          </w:p>
        </w:tc>
      </w:tr>
      <w:tr w:rsidR="00D24037" w:rsidTr="000A187B">
        <w:trPr>
          <w:trHeight w:val="2448"/>
        </w:trPr>
        <w:tc>
          <w:tcPr>
            <w:tcW w:w="3596" w:type="dxa"/>
          </w:tcPr>
          <w:p w:rsidR="0000625A" w:rsidRDefault="0000625A" w:rsidP="0000625A">
            <w:r w:rsidRPr="00D24037"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20BAA213" wp14:editId="32E868ED">
                  <wp:simplePos x="0" y="0"/>
                  <wp:positionH relativeFrom="column">
                    <wp:posOffset>1216025</wp:posOffset>
                  </wp:positionH>
                  <wp:positionV relativeFrom="paragraph">
                    <wp:posOffset>146050</wp:posOffset>
                  </wp:positionV>
                  <wp:extent cx="876300" cy="967740"/>
                  <wp:effectExtent l="0" t="0" r="0" b="0"/>
                  <wp:wrapTight wrapText="bothSides">
                    <wp:wrapPolygon edited="0">
                      <wp:start x="9861" y="0"/>
                      <wp:lineTo x="3287" y="1701"/>
                      <wp:lineTo x="470" y="3827"/>
                      <wp:lineTo x="1409" y="7654"/>
                      <wp:lineTo x="3287" y="14457"/>
                      <wp:lineTo x="10330" y="19134"/>
                      <wp:lineTo x="10800" y="19984"/>
                      <wp:lineTo x="14087" y="19984"/>
                      <wp:lineTo x="14557" y="19134"/>
                      <wp:lineTo x="18783" y="14457"/>
                      <wp:lineTo x="20191" y="9354"/>
                      <wp:lineTo x="21130" y="2126"/>
                      <wp:lineTo x="19722" y="850"/>
                      <wp:lineTo x="12209" y="0"/>
                      <wp:lineTo x="9861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967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485934">
              <w:t>7</w:t>
            </w:r>
            <w:r>
              <w:t xml:space="preserve">.  </w:t>
            </w:r>
            <w:r w:rsidRPr="0000625A">
              <w:rPr>
                <w:position w:val="-6"/>
              </w:rPr>
              <w:object w:dxaOrig="1060" w:dyaOrig="360">
                <v:shape id="_x0000_i1043" type="#_x0000_t75" style="width:53pt;height:18pt" o:ole="">
                  <v:imagedata r:id="rId40" o:title=""/>
                </v:shape>
                <o:OLEObject Type="Embed" ProgID="Equation.DSMT4" ShapeID="_x0000_i1043" DrawAspect="Content" ObjectID="_1600687258" r:id="rId41"/>
              </w:object>
            </w:r>
            <w:r>
              <w:t xml:space="preserve"> </w:t>
            </w:r>
          </w:p>
          <w:p w:rsidR="0000625A" w:rsidRDefault="0000625A" w:rsidP="0000625A">
            <w:r w:rsidRPr="0000625A">
              <w:rPr>
                <w:position w:val="-6"/>
              </w:rPr>
              <w:object w:dxaOrig="900" w:dyaOrig="279">
                <v:shape id="_x0000_i1044" type="#_x0000_t75" style="width:45pt;height:14pt" o:ole="">
                  <v:imagedata r:id="rId42" o:title=""/>
                </v:shape>
                <o:OLEObject Type="Embed" ProgID="Equation.DSMT4" ShapeID="_x0000_i1044" DrawAspect="Content" ObjectID="_1600687259" r:id="rId43"/>
              </w:object>
            </w:r>
            <w:r>
              <w:t>_______</w:t>
            </w:r>
          </w:p>
          <w:p w:rsidR="0000625A" w:rsidRDefault="0000625A" w:rsidP="0000625A"/>
          <w:p w:rsidR="00D24037" w:rsidRDefault="0000625A" w:rsidP="0000625A">
            <w:r w:rsidRPr="0000625A">
              <w:rPr>
                <w:position w:val="-4"/>
              </w:rPr>
              <w:object w:dxaOrig="900" w:dyaOrig="260">
                <v:shape id="_x0000_i1045" type="#_x0000_t75" style="width:45pt;height:13pt" o:ole="">
                  <v:imagedata r:id="rId44" o:title=""/>
                </v:shape>
                <o:OLEObject Type="Embed" ProgID="Equation.DSMT4" ShapeID="_x0000_i1045" DrawAspect="Content" ObjectID="_1600687260" r:id="rId45"/>
              </w:object>
            </w:r>
            <w:r>
              <w:t xml:space="preserve"> ______</w:t>
            </w:r>
          </w:p>
        </w:tc>
        <w:tc>
          <w:tcPr>
            <w:tcW w:w="3597" w:type="dxa"/>
          </w:tcPr>
          <w:p w:rsidR="00485934" w:rsidRDefault="00485934" w:rsidP="00485934">
            <w:r w:rsidRPr="00D24037">
              <w:rPr>
                <w:noProof/>
              </w:rPr>
              <w:drawing>
                <wp:anchor distT="0" distB="0" distL="114300" distR="114300" simplePos="0" relativeHeight="251666432" behindDoc="1" locked="0" layoutInCell="1" allowOverlap="1" wp14:anchorId="190E2484" wp14:editId="4E9B9C51">
                  <wp:simplePos x="0" y="0"/>
                  <wp:positionH relativeFrom="column">
                    <wp:posOffset>1157605</wp:posOffset>
                  </wp:positionH>
                  <wp:positionV relativeFrom="paragraph">
                    <wp:posOffset>77470</wp:posOffset>
                  </wp:positionV>
                  <wp:extent cx="990600" cy="1007745"/>
                  <wp:effectExtent l="0" t="0" r="0" b="1905"/>
                  <wp:wrapTight wrapText="bothSides">
                    <wp:wrapPolygon edited="0">
                      <wp:start x="12462" y="408"/>
                      <wp:lineTo x="2908" y="6533"/>
                      <wp:lineTo x="415" y="13066"/>
                      <wp:lineTo x="415" y="14291"/>
                      <wp:lineTo x="2492" y="14291"/>
                      <wp:lineTo x="2492" y="16333"/>
                      <wp:lineTo x="7892" y="20416"/>
                      <wp:lineTo x="10385" y="21233"/>
                      <wp:lineTo x="12462" y="21233"/>
                      <wp:lineTo x="18692" y="20416"/>
                      <wp:lineTo x="20769" y="18783"/>
                      <wp:lineTo x="20769" y="11433"/>
                      <wp:lineTo x="19938" y="7758"/>
                      <wp:lineTo x="14538" y="408"/>
                      <wp:lineTo x="12462" y="408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007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 xml:space="preserve"> 8.  </w:t>
            </w:r>
            <w:r w:rsidRPr="00B01842">
              <w:rPr>
                <w:position w:val="-4"/>
              </w:rPr>
              <w:object w:dxaOrig="1060" w:dyaOrig="340">
                <v:shape id="_x0000_i1046" type="#_x0000_t75" style="width:53pt;height:17pt" o:ole="">
                  <v:imagedata r:id="rId46" o:title=""/>
                </v:shape>
                <o:OLEObject Type="Embed" ProgID="Equation.DSMT4" ShapeID="_x0000_i1046" DrawAspect="Content" ObjectID="_1600687261" r:id="rId47"/>
              </w:object>
            </w:r>
            <w:r>
              <w:t xml:space="preserve">    </w:t>
            </w:r>
            <w:r w:rsidRPr="00485934">
              <w:rPr>
                <w:position w:val="-4"/>
              </w:rPr>
              <w:object w:dxaOrig="920" w:dyaOrig="260">
                <v:shape id="_x0000_i1047" type="#_x0000_t75" style="width:46pt;height:13pt" o:ole="">
                  <v:imagedata r:id="rId48" o:title=""/>
                </v:shape>
                <o:OLEObject Type="Embed" ProgID="Equation.DSMT4" ShapeID="_x0000_i1047" DrawAspect="Content" ObjectID="_1600687262" r:id="rId49"/>
              </w:object>
            </w:r>
            <w:r>
              <w:t>________</w:t>
            </w:r>
          </w:p>
          <w:p w:rsidR="00485934" w:rsidRDefault="00485934" w:rsidP="00485934"/>
          <w:p w:rsidR="00D24037" w:rsidRDefault="00485934" w:rsidP="00485934">
            <w:r w:rsidRPr="00B01842">
              <w:rPr>
                <w:position w:val="-6"/>
              </w:rPr>
              <w:object w:dxaOrig="900" w:dyaOrig="279">
                <v:shape id="_x0000_i1048" type="#_x0000_t75" style="width:45pt;height:14pt" o:ole="">
                  <v:imagedata r:id="rId9" o:title=""/>
                </v:shape>
                <o:OLEObject Type="Embed" ProgID="Equation.DSMT4" ShapeID="_x0000_i1048" DrawAspect="Content" ObjectID="_1600687263" r:id="rId50"/>
              </w:object>
            </w:r>
            <w:r>
              <w:t xml:space="preserve"> ______</w:t>
            </w:r>
          </w:p>
        </w:tc>
        <w:tc>
          <w:tcPr>
            <w:tcW w:w="3597" w:type="dxa"/>
          </w:tcPr>
          <w:p w:rsidR="00485934" w:rsidRDefault="00485934" w:rsidP="00485934">
            <w:r w:rsidRPr="00192BA5">
              <w:rPr>
                <w:noProof/>
              </w:rPr>
              <w:drawing>
                <wp:anchor distT="0" distB="0" distL="114300" distR="114300" simplePos="0" relativeHeight="251667456" behindDoc="1" locked="0" layoutInCell="1" allowOverlap="1" wp14:anchorId="42C8AA64" wp14:editId="273D8570">
                  <wp:simplePos x="0" y="0"/>
                  <wp:positionH relativeFrom="column">
                    <wp:posOffset>1261745</wp:posOffset>
                  </wp:positionH>
                  <wp:positionV relativeFrom="paragraph">
                    <wp:posOffset>0</wp:posOffset>
                  </wp:positionV>
                  <wp:extent cx="950850" cy="1043940"/>
                  <wp:effectExtent l="0" t="0" r="0" b="0"/>
                  <wp:wrapTight wrapText="bothSides">
                    <wp:wrapPolygon edited="0">
                      <wp:start x="3896" y="0"/>
                      <wp:lineTo x="433" y="7095"/>
                      <wp:lineTo x="433" y="13401"/>
                      <wp:lineTo x="4762" y="20102"/>
                      <wp:lineTo x="7792" y="20102"/>
                      <wp:lineTo x="10822" y="19314"/>
                      <wp:lineTo x="18613" y="14978"/>
                      <wp:lineTo x="18180" y="13401"/>
                      <wp:lineTo x="20778" y="5912"/>
                      <wp:lineTo x="12986" y="2365"/>
                      <wp:lineTo x="6926" y="0"/>
                      <wp:lineTo x="3896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0850" cy="1043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9.   </w:t>
            </w:r>
            <w:r w:rsidRPr="00485934">
              <w:rPr>
                <w:position w:val="-6"/>
              </w:rPr>
              <w:object w:dxaOrig="1280" w:dyaOrig="360">
                <v:shape id="_x0000_i1049" type="#_x0000_t75" style="width:64pt;height:18pt" o:ole="">
                  <v:imagedata r:id="rId52" o:title=""/>
                </v:shape>
                <o:OLEObject Type="Embed" ProgID="Equation.DSMT4" ShapeID="_x0000_i1049" DrawAspect="Content" ObjectID="_1600687264" r:id="rId53"/>
              </w:object>
            </w:r>
            <w:r>
              <w:t xml:space="preserve">    </w:t>
            </w:r>
            <w:r w:rsidRPr="00485934">
              <w:rPr>
                <w:position w:val="-6"/>
              </w:rPr>
              <w:object w:dxaOrig="880" w:dyaOrig="279">
                <v:shape id="_x0000_i1050" type="#_x0000_t75" style="width:44pt;height:14pt" o:ole="">
                  <v:imagedata r:id="rId54" o:title=""/>
                </v:shape>
                <o:OLEObject Type="Embed" ProgID="Equation.DSMT4" ShapeID="_x0000_i1050" DrawAspect="Content" ObjectID="_1600687265" r:id="rId55"/>
              </w:object>
            </w:r>
            <w:r>
              <w:t>________</w:t>
            </w:r>
          </w:p>
          <w:p w:rsidR="00485934" w:rsidRDefault="00485934" w:rsidP="00485934"/>
          <w:p w:rsidR="00D24037" w:rsidRDefault="00485934" w:rsidP="00485934">
            <w:r w:rsidRPr="00B01842">
              <w:rPr>
                <w:position w:val="-6"/>
              </w:rPr>
              <w:object w:dxaOrig="940" w:dyaOrig="279">
                <v:shape id="_x0000_i1051" type="#_x0000_t75" style="width:47pt;height:14pt" o:ole="">
                  <v:imagedata r:id="rId56" o:title=""/>
                </v:shape>
                <o:OLEObject Type="Embed" ProgID="Equation.DSMT4" ShapeID="_x0000_i1051" DrawAspect="Content" ObjectID="_1600687266" r:id="rId57"/>
              </w:object>
            </w:r>
            <w:r>
              <w:t xml:space="preserve"> ______</w:t>
            </w:r>
          </w:p>
        </w:tc>
      </w:tr>
      <w:tr w:rsidR="00D24037" w:rsidTr="000A187B">
        <w:trPr>
          <w:trHeight w:val="2448"/>
        </w:trPr>
        <w:tc>
          <w:tcPr>
            <w:tcW w:w="3596" w:type="dxa"/>
          </w:tcPr>
          <w:p w:rsidR="00D24037" w:rsidRDefault="00C155B7" w:rsidP="00D24037">
            <w:r w:rsidRPr="00C155B7"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7E34DB9F" wp14:editId="4CDA5CF8">
                  <wp:simplePos x="0" y="0"/>
                  <wp:positionH relativeFrom="column">
                    <wp:posOffset>1025525</wp:posOffset>
                  </wp:positionH>
                  <wp:positionV relativeFrom="paragraph">
                    <wp:posOffset>92710</wp:posOffset>
                  </wp:positionV>
                  <wp:extent cx="1066800" cy="1051560"/>
                  <wp:effectExtent l="0" t="0" r="0" b="0"/>
                  <wp:wrapTight wrapText="bothSides">
                    <wp:wrapPolygon edited="0">
                      <wp:start x="771" y="391"/>
                      <wp:lineTo x="386" y="14870"/>
                      <wp:lineTo x="5786" y="19174"/>
                      <wp:lineTo x="7329" y="19957"/>
                      <wp:lineTo x="18129" y="19957"/>
                      <wp:lineTo x="18129" y="13696"/>
                      <wp:lineTo x="20057" y="10174"/>
                      <wp:lineTo x="20057" y="7826"/>
                      <wp:lineTo x="18129" y="7435"/>
                      <wp:lineTo x="18514" y="4696"/>
                      <wp:lineTo x="10800" y="1174"/>
                      <wp:lineTo x="3471" y="391"/>
                      <wp:lineTo x="771" y="391"/>
                    </wp:wrapPolygon>
                  </wp:wrapTight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485934">
              <w:t xml:space="preserve">10.  </w:t>
            </w:r>
          </w:p>
          <w:p w:rsidR="00485934" w:rsidRDefault="00485934" w:rsidP="00485934">
            <w:r>
              <w:t xml:space="preserve">    </w:t>
            </w:r>
          </w:p>
          <w:p w:rsidR="00485934" w:rsidRDefault="00485934" w:rsidP="00485934">
            <w:r w:rsidRPr="00485934">
              <w:rPr>
                <w:position w:val="-4"/>
              </w:rPr>
              <w:object w:dxaOrig="600" w:dyaOrig="260">
                <v:shape id="_x0000_i1052" type="#_x0000_t75" style="width:30pt;height:13pt" o:ole="">
                  <v:imagedata r:id="rId59" o:title=""/>
                </v:shape>
                <o:OLEObject Type="Embed" ProgID="Equation.DSMT4" ShapeID="_x0000_i1052" DrawAspect="Content" ObjectID="_1600687267" r:id="rId60"/>
              </w:object>
            </w:r>
            <w:r>
              <w:t xml:space="preserve"> _____</w:t>
            </w:r>
          </w:p>
        </w:tc>
        <w:tc>
          <w:tcPr>
            <w:tcW w:w="3597" w:type="dxa"/>
          </w:tcPr>
          <w:p w:rsidR="00D24037" w:rsidRDefault="00C155B7" w:rsidP="00D24037">
            <w:r w:rsidRPr="00C155B7"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702D79D2" wp14:editId="1BA7646D">
                  <wp:simplePos x="0" y="0"/>
                  <wp:positionH relativeFrom="column">
                    <wp:posOffset>1188085</wp:posOffset>
                  </wp:positionH>
                  <wp:positionV relativeFrom="paragraph">
                    <wp:posOffset>1270</wp:posOffset>
                  </wp:positionV>
                  <wp:extent cx="981710" cy="1143000"/>
                  <wp:effectExtent l="0" t="0" r="0" b="0"/>
                  <wp:wrapTight wrapText="bothSides">
                    <wp:wrapPolygon edited="0">
                      <wp:start x="12155" y="360"/>
                      <wp:lineTo x="2515" y="2160"/>
                      <wp:lineTo x="838" y="3240"/>
                      <wp:lineTo x="0" y="13320"/>
                      <wp:lineTo x="4191" y="18720"/>
                      <wp:lineTo x="9221" y="20520"/>
                      <wp:lineTo x="19281" y="20520"/>
                      <wp:lineTo x="19700" y="19440"/>
                      <wp:lineTo x="18023" y="18360"/>
                      <wp:lineTo x="16766" y="18360"/>
                      <wp:lineTo x="20957" y="12600"/>
                      <wp:lineTo x="18862" y="6840"/>
                      <wp:lineTo x="14670" y="360"/>
                      <wp:lineTo x="12155" y="36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71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6346F">
              <w:t>11.</w:t>
            </w:r>
          </w:p>
          <w:p w:rsidR="00E6346F" w:rsidRDefault="00E6346F" w:rsidP="00D24037">
            <w:r>
              <w:t xml:space="preserve">   </w:t>
            </w:r>
            <w:r w:rsidRPr="00E6346F">
              <w:rPr>
                <w:position w:val="-6"/>
              </w:rPr>
              <w:object w:dxaOrig="1060" w:dyaOrig="360">
                <v:shape id="_x0000_i1053" type="#_x0000_t75" style="width:53pt;height:18pt" o:ole="">
                  <v:imagedata r:id="rId62" o:title=""/>
                </v:shape>
                <o:OLEObject Type="Embed" ProgID="Equation.DSMT4" ShapeID="_x0000_i1053" DrawAspect="Content" ObjectID="_1600687268" r:id="rId63"/>
              </w:object>
            </w:r>
            <w:r>
              <w:t xml:space="preserve"> </w:t>
            </w:r>
          </w:p>
          <w:p w:rsidR="00E6346F" w:rsidRDefault="00E6346F" w:rsidP="00D24037">
            <w:r w:rsidRPr="00E6346F">
              <w:rPr>
                <w:position w:val="-6"/>
              </w:rPr>
              <w:object w:dxaOrig="580" w:dyaOrig="360">
                <v:shape id="_x0000_i1054" type="#_x0000_t75" style="width:29pt;height:18pt" o:ole="">
                  <v:imagedata r:id="rId64" o:title=""/>
                </v:shape>
                <o:OLEObject Type="Embed" ProgID="Equation.DSMT4" ShapeID="_x0000_i1054" DrawAspect="Content" ObjectID="_1600687269" r:id="rId65"/>
              </w:object>
            </w:r>
            <w:r>
              <w:t xml:space="preserve"> ______</w:t>
            </w:r>
          </w:p>
          <w:p w:rsidR="00E6346F" w:rsidRDefault="00E6346F" w:rsidP="00D24037"/>
          <w:p w:rsidR="00E6346F" w:rsidRDefault="00E6346F" w:rsidP="00D24037">
            <w:r w:rsidRPr="00E6346F">
              <w:rPr>
                <w:position w:val="-6"/>
              </w:rPr>
              <w:object w:dxaOrig="620" w:dyaOrig="279">
                <v:shape id="_x0000_i1055" type="#_x0000_t75" style="width:31pt;height:14pt" o:ole="">
                  <v:imagedata r:id="rId66" o:title=""/>
                </v:shape>
                <o:OLEObject Type="Embed" ProgID="Equation.DSMT4" ShapeID="_x0000_i1055" DrawAspect="Content" ObjectID="_1600687270" r:id="rId67"/>
              </w:object>
            </w:r>
            <w:r>
              <w:t xml:space="preserve"> _____</w:t>
            </w:r>
          </w:p>
        </w:tc>
        <w:tc>
          <w:tcPr>
            <w:tcW w:w="3597" w:type="dxa"/>
          </w:tcPr>
          <w:p w:rsidR="00D24037" w:rsidRDefault="00D50641" w:rsidP="00D24037">
            <w:r w:rsidRPr="00D50641">
              <w:rPr>
                <w:noProof/>
              </w:rPr>
              <w:drawing>
                <wp:anchor distT="0" distB="0" distL="114300" distR="114300" simplePos="0" relativeHeight="251670528" behindDoc="1" locked="0" layoutInCell="1" allowOverlap="1" wp14:anchorId="7FC47C3D" wp14:editId="2FDF3DC7">
                  <wp:simplePos x="0" y="0"/>
                  <wp:positionH relativeFrom="column">
                    <wp:posOffset>1090930</wp:posOffset>
                  </wp:positionH>
                  <wp:positionV relativeFrom="paragraph">
                    <wp:posOffset>39370</wp:posOffset>
                  </wp:positionV>
                  <wp:extent cx="1066800" cy="975360"/>
                  <wp:effectExtent l="0" t="0" r="0" b="0"/>
                  <wp:wrapTight wrapText="bothSides">
                    <wp:wrapPolygon edited="0">
                      <wp:start x="8871" y="0"/>
                      <wp:lineTo x="2700" y="1688"/>
                      <wp:lineTo x="386" y="5063"/>
                      <wp:lineTo x="1543" y="14344"/>
                      <wp:lineTo x="0" y="15609"/>
                      <wp:lineTo x="771" y="18563"/>
                      <wp:lineTo x="8486" y="20672"/>
                      <wp:lineTo x="11957" y="20672"/>
                      <wp:lineTo x="19286" y="18984"/>
                      <wp:lineTo x="20829" y="15609"/>
                      <wp:lineTo x="19286" y="14344"/>
                      <wp:lineTo x="19671" y="5906"/>
                      <wp:lineTo x="13886" y="1266"/>
                      <wp:lineTo x="11571" y="0"/>
                      <wp:lineTo x="8871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975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 xml:space="preserve">12.  </w:t>
            </w:r>
          </w:p>
          <w:p w:rsidR="00D50641" w:rsidRDefault="00D50641" w:rsidP="00D24037">
            <w:r w:rsidRPr="00D50641">
              <w:rPr>
                <w:position w:val="-4"/>
              </w:rPr>
              <w:object w:dxaOrig="600" w:dyaOrig="260">
                <v:shape id="_x0000_i1056" type="#_x0000_t75" style="width:30pt;height:13pt" o:ole="">
                  <v:imagedata r:id="rId69" o:title=""/>
                </v:shape>
                <o:OLEObject Type="Embed" ProgID="Equation.DSMT4" ShapeID="_x0000_i1056" DrawAspect="Content" ObjectID="_1600687271" r:id="rId70"/>
              </w:object>
            </w:r>
            <w:r>
              <w:t xml:space="preserve"> _____</w:t>
            </w:r>
          </w:p>
          <w:p w:rsidR="00D50641" w:rsidRDefault="00D50641" w:rsidP="00D24037">
            <w:r w:rsidRPr="00D50641">
              <w:rPr>
                <w:position w:val="-6"/>
              </w:rPr>
              <w:object w:dxaOrig="960" w:dyaOrig="279">
                <v:shape id="_x0000_i1057" type="#_x0000_t75" style="width:48pt;height:14pt" o:ole="">
                  <v:imagedata r:id="rId71" o:title=""/>
                </v:shape>
                <o:OLEObject Type="Embed" ProgID="Equation.DSMT4" ShapeID="_x0000_i1057" DrawAspect="Content" ObjectID="_1600687272" r:id="rId72"/>
              </w:object>
            </w:r>
            <w:r>
              <w:t xml:space="preserve"> </w:t>
            </w:r>
          </w:p>
          <w:p w:rsidR="00D50641" w:rsidRDefault="00D50641" w:rsidP="00D24037">
            <w:r w:rsidRPr="00D50641">
              <w:rPr>
                <w:position w:val="-4"/>
              </w:rPr>
              <w:object w:dxaOrig="600" w:dyaOrig="260">
                <v:shape id="_x0000_i1058" type="#_x0000_t75" style="width:30pt;height:13pt" o:ole="">
                  <v:imagedata r:id="rId73" o:title=""/>
                </v:shape>
                <o:OLEObject Type="Embed" ProgID="Equation.DSMT4" ShapeID="_x0000_i1058" DrawAspect="Content" ObjectID="_1600687273" r:id="rId74"/>
              </w:object>
            </w:r>
            <w:r>
              <w:t xml:space="preserve"> _______</w:t>
            </w:r>
          </w:p>
          <w:p w:rsidR="00D50641" w:rsidRDefault="00D50641" w:rsidP="00D24037"/>
          <w:p w:rsidR="00D50641" w:rsidRDefault="00D50641" w:rsidP="00D24037">
            <w:r w:rsidRPr="00D50641">
              <w:rPr>
                <w:position w:val="-4"/>
              </w:rPr>
              <w:object w:dxaOrig="580" w:dyaOrig="340">
                <v:shape id="_x0000_i1059" type="#_x0000_t75" style="width:29pt;height:17pt" o:ole="">
                  <v:imagedata r:id="rId75" o:title=""/>
                </v:shape>
                <o:OLEObject Type="Embed" ProgID="Equation.DSMT4" ShapeID="_x0000_i1059" DrawAspect="Content" ObjectID="_1600687274" r:id="rId76"/>
              </w:object>
            </w:r>
            <w:r>
              <w:t xml:space="preserve"> _______</w:t>
            </w:r>
          </w:p>
        </w:tc>
      </w:tr>
      <w:tr w:rsidR="00B01842" w:rsidTr="000A187B">
        <w:trPr>
          <w:trHeight w:val="2448"/>
        </w:trPr>
        <w:tc>
          <w:tcPr>
            <w:tcW w:w="3596" w:type="dxa"/>
          </w:tcPr>
          <w:p w:rsidR="00B01842" w:rsidRDefault="00D50641" w:rsidP="00D24037">
            <w:pPr>
              <w:rPr>
                <w:noProof/>
              </w:rPr>
            </w:pPr>
            <w:r w:rsidRPr="00C155B7">
              <w:rPr>
                <w:noProof/>
              </w:rPr>
              <w:drawing>
                <wp:anchor distT="0" distB="0" distL="114300" distR="114300" simplePos="0" relativeHeight="251671552" behindDoc="1" locked="0" layoutInCell="1" allowOverlap="1" wp14:anchorId="2251BA76" wp14:editId="346AF910">
                  <wp:simplePos x="0" y="0"/>
                  <wp:positionH relativeFrom="column">
                    <wp:posOffset>1190625</wp:posOffset>
                  </wp:positionH>
                  <wp:positionV relativeFrom="paragraph">
                    <wp:posOffset>0</wp:posOffset>
                  </wp:positionV>
                  <wp:extent cx="1021080" cy="1188720"/>
                  <wp:effectExtent l="0" t="0" r="0" b="0"/>
                  <wp:wrapTight wrapText="bothSides">
                    <wp:wrapPolygon edited="0">
                      <wp:start x="12090" y="346"/>
                      <wp:lineTo x="2418" y="2423"/>
                      <wp:lineTo x="806" y="3462"/>
                      <wp:lineTo x="0" y="12808"/>
                      <wp:lineTo x="2821" y="17654"/>
                      <wp:lineTo x="3224" y="18000"/>
                      <wp:lineTo x="6851" y="19385"/>
                      <wp:lineTo x="7657" y="20077"/>
                      <wp:lineTo x="19746" y="20077"/>
                      <wp:lineTo x="20149" y="19038"/>
                      <wp:lineTo x="18940" y="18000"/>
                      <wp:lineTo x="17731" y="17654"/>
                      <wp:lineTo x="20552" y="12115"/>
                      <wp:lineTo x="19343" y="7962"/>
                      <wp:lineTo x="14910" y="346"/>
                      <wp:lineTo x="12090" y="346"/>
                    </wp:wrapPolygon>
                  </wp:wrapTight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08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t xml:space="preserve">13.  </w:t>
            </w:r>
          </w:p>
          <w:p w:rsidR="00D50641" w:rsidRDefault="007E54C4" w:rsidP="00D24037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999" w:dyaOrig="279">
                <v:shape id="_x0000_i1060" type="#_x0000_t75" style="width:50pt;height:14pt" o:ole="">
                  <v:imagedata r:id="rId77" o:title=""/>
                </v:shape>
                <o:OLEObject Type="Embed" ProgID="Equation.DSMT4" ShapeID="_x0000_i1060" DrawAspect="Content" ObjectID="_1600687275" r:id="rId78"/>
              </w:object>
            </w:r>
            <w:r w:rsidR="00D50641">
              <w:rPr>
                <w:noProof/>
              </w:rPr>
              <w:t xml:space="preserve"> </w:t>
            </w:r>
          </w:p>
          <w:p w:rsidR="00D50641" w:rsidRDefault="00D50641" w:rsidP="00D24037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580" w:dyaOrig="360">
                <v:shape id="_x0000_i1061" type="#_x0000_t75" style="width:29pt;height:18pt" o:ole="">
                  <v:imagedata r:id="rId79" o:title=""/>
                </v:shape>
                <o:OLEObject Type="Embed" ProgID="Equation.DSMT4" ShapeID="_x0000_i1061" DrawAspect="Content" ObjectID="_1600687276" r:id="rId80"/>
              </w:object>
            </w:r>
            <w:r>
              <w:rPr>
                <w:noProof/>
              </w:rPr>
              <w:t xml:space="preserve"> _____</w:t>
            </w:r>
            <w:r w:rsidR="00F62369">
              <w:rPr>
                <w:noProof/>
              </w:rPr>
              <w:t>_</w:t>
            </w:r>
          </w:p>
          <w:p w:rsidR="00D50641" w:rsidRDefault="00D50641" w:rsidP="00D24037">
            <w:pPr>
              <w:rPr>
                <w:noProof/>
              </w:rPr>
            </w:pPr>
          </w:p>
          <w:p w:rsidR="00D50641" w:rsidRPr="00C155B7" w:rsidRDefault="00F62369" w:rsidP="00D24037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580" w:dyaOrig="360">
                <v:shape id="_x0000_i1062" type="#_x0000_t75" style="width:29pt;height:18pt" o:ole="">
                  <v:imagedata r:id="rId81" o:title=""/>
                </v:shape>
                <o:OLEObject Type="Embed" ProgID="Equation.DSMT4" ShapeID="_x0000_i1062" DrawAspect="Content" ObjectID="_1600687277" r:id="rId82"/>
              </w:object>
            </w:r>
            <w:r w:rsidR="00D50641">
              <w:rPr>
                <w:noProof/>
              </w:rPr>
              <w:t xml:space="preserve"> </w:t>
            </w:r>
            <w:r>
              <w:rPr>
                <w:noProof/>
              </w:rPr>
              <w:t>______</w:t>
            </w:r>
          </w:p>
        </w:tc>
        <w:tc>
          <w:tcPr>
            <w:tcW w:w="3597" w:type="dxa"/>
          </w:tcPr>
          <w:p w:rsidR="00B01842" w:rsidRDefault="00F62369" w:rsidP="00D24037">
            <w:pPr>
              <w:rPr>
                <w:noProof/>
              </w:rPr>
            </w:pPr>
            <w:r w:rsidRPr="00F62369">
              <w:rPr>
                <w:noProof/>
              </w:rPr>
              <w:drawing>
                <wp:anchor distT="0" distB="0" distL="114300" distR="114300" simplePos="0" relativeHeight="251672576" behindDoc="1" locked="0" layoutInCell="1" allowOverlap="1" wp14:anchorId="06E1BD7F" wp14:editId="1D2F6D15">
                  <wp:simplePos x="0" y="0"/>
                  <wp:positionH relativeFrom="column">
                    <wp:posOffset>1153160</wp:posOffset>
                  </wp:positionH>
                  <wp:positionV relativeFrom="paragraph">
                    <wp:posOffset>0</wp:posOffset>
                  </wp:positionV>
                  <wp:extent cx="1059180" cy="1082040"/>
                  <wp:effectExtent l="0" t="0" r="0" b="0"/>
                  <wp:wrapTight wrapText="bothSides">
                    <wp:wrapPolygon edited="0">
                      <wp:start x="14374" y="380"/>
                      <wp:lineTo x="6993" y="2282"/>
                      <wp:lineTo x="777" y="4944"/>
                      <wp:lineTo x="388" y="9127"/>
                      <wp:lineTo x="1165" y="20155"/>
                      <wp:lineTo x="4273" y="20155"/>
                      <wp:lineTo x="10489" y="19394"/>
                      <wp:lineTo x="18259" y="15972"/>
                      <wp:lineTo x="17871" y="13310"/>
                      <wp:lineTo x="20590" y="12169"/>
                      <wp:lineTo x="20590" y="10648"/>
                      <wp:lineTo x="17871" y="7225"/>
                      <wp:lineTo x="17094" y="380"/>
                      <wp:lineTo x="14374" y="38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180" cy="1082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t xml:space="preserve">14. </w:t>
            </w:r>
          </w:p>
          <w:p w:rsidR="00F62369" w:rsidRDefault="00F62369" w:rsidP="00D24037">
            <w:pPr>
              <w:rPr>
                <w:noProof/>
              </w:rPr>
            </w:pPr>
            <w:r w:rsidRPr="00F62369">
              <w:rPr>
                <w:noProof/>
                <w:position w:val="-6"/>
              </w:rPr>
              <w:object w:dxaOrig="999" w:dyaOrig="360">
                <v:shape id="_x0000_i1063" type="#_x0000_t75" style="width:50pt;height:18pt" o:ole="">
                  <v:imagedata r:id="rId84" o:title=""/>
                </v:shape>
                <o:OLEObject Type="Embed" ProgID="Equation.DSMT4" ShapeID="_x0000_i1063" DrawAspect="Content" ObjectID="_1600687278" r:id="rId85"/>
              </w:object>
            </w:r>
            <w:r>
              <w:rPr>
                <w:noProof/>
              </w:rPr>
              <w:t xml:space="preserve"> </w:t>
            </w:r>
          </w:p>
          <w:p w:rsidR="00F62369" w:rsidRDefault="00F62369" w:rsidP="00D24037">
            <w:pPr>
              <w:rPr>
                <w:noProof/>
              </w:rPr>
            </w:pPr>
          </w:p>
          <w:p w:rsidR="00F62369" w:rsidRPr="00C155B7" w:rsidRDefault="00F62369" w:rsidP="00D24037">
            <w:pPr>
              <w:rPr>
                <w:noProof/>
              </w:rPr>
            </w:pPr>
            <w:r w:rsidRPr="00F62369">
              <w:rPr>
                <w:noProof/>
                <w:position w:val="-4"/>
              </w:rPr>
              <w:object w:dxaOrig="620" w:dyaOrig="260">
                <v:shape id="_x0000_i1064" type="#_x0000_t75" style="width:31pt;height:13pt" o:ole="">
                  <v:imagedata r:id="rId86" o:title=""/>
                </v:shape>
                <o:OLEObject Type="Embed" ProgID="Equation.DSMT4" ShapeID="_x0000_i1064" DrawAspect="Content" ObjectID="_1600687279" r:id="rId87"/>
              </w:object>
            </w:r>
            <w:r>
              <w:rPr>
                <w:noProof/>
              </w:rPr>
              <w:t xml:space="preserve"> ______</w:t>
            </w:r>
          </w:p>
        </w:tc>
        <w:tc>
          <w:tcPr>
            <w:tcW w:w="3597" w:type="dxa"/>
          </w:tcPr>
          <w:p w:rsidR="00B01842" w:rsidRDefault="00B01842" w:rsidP="00D24037">
            <w:pPr>
              <w:rPr>
                <w:noProof/>
              </w:rPr>
            </w:pPr>
            <w:r w:rsidRPr="00C155B7">
              <w:rPr>
                <w:noProof/>
              </w:rPr>
              <w:drawing>
                <wp:anchor distT="0" distB="0" distL="114300" distR="114300" simplePos="0" relativeHeight="251673600" behindDoc="1" locked="0" layoutInCell="1" allowOverlap="1" wp14:anchorId="3F787E18" wp14:editId="0C8A32CB">
                  <wp:simplePos x="0" y="0"/>
                  <wp:positionH relativeFrom="column">
                    <wp:posOffset>1068070</wp:posOffset>
                  </wp:positionH>
                  <wp:positionV relativeFrom="paragraph">
                    <wp:posOffset>38100</wp:posOffset>
                  </wp:positionV>
                  <wp:extent cx="1066800" cy="1051560"/>
                  <wp:effectExtent l="0" t="0" r="0" b="0"/>
                  <wp:wrapTight wrapText="bothSides">
                    <wp:wrapPolygon edited="0">
                      <wp:start x="771" y="391"/>
                      <wp:lineTo x="386" y="14870"/>
                      <wp:lineTo x="5786" y="19174"/>
                      <wp:lineTo x="7329" y="19957"/>
                      <wp:lineTo x="18129" y="19957"/>
                      <wp:lineTo x="18129" y="13696"/>
                      <wp:lineTo x="20057" y="10174"/>
                      <wp:lineTo x="20057" y="7826"/>
                      <wp:lineTo x="18129" y="7435"/>
                      <wp:lineTo x="18514" y="4696"/>
                      <wp:lineTo x="10800" y="1174"/>
                      <wp:lineTo x="3471" y="391"/>
                      <wp:lineTo x="771" y="391"/>
                    </wp:wrapPolygon>
                  </wp:wrapTight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92505">
              <w:rPr>
                <w:noProof/>
              </w:rPr>
              <w:t>15.</w:t>
            </w:r>
          </w:p>
          <w:p w:rsidR="00592505" w:rsidRDefault="00592505" w:rsidP="00592505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999" w:dyaOrig="279">
                <v:shape id="_x0000_i1065" type="#_x0000_t75" style="width:50pt;height:14pt" o:ole="">
                  <v:imagedata r:id="rId88" o:title=""/>
                </v:shape>
                <o:OLEObject Type="Embed" ProgID="Equation.DSMT4" ShapeID="_x0000_i1065" DrawAspect="Content" ObjectID="_1600687280" r:id="rId89"/>
              </w:object>
            </w:r>
            <w:r>
              <w:rPr>
                <w:noProof/>
              </w:rPr>
              <w:t xml:space="preserve"> </w:t>
            </w:r>
          </w:p>
          <w:p w:rsidR="00592505" w:rsidRDefault="00592505" w:rsidP="00592505">
            <w:pPr>
              <w:rPr>
                <w:noProof/>
              </w:rPr>
            </w:pPr>
          </w:p>
          <w:p w:rsidR="00592505" w:rsidRPr="00C155B7" w:rsidRDefault="00592505" w:rsidP="00592505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580" w:dyaOrig="360">
                <v:shape id="_x0000_i1066" type="#_x0000_t75" style="width:29pt;height:18pt" o:ole="">
                  <v:imagedata r:id="rId90" o:title=""/>
                </v:shape>
                <o:OLEObject Type="Embed" ProgID="Equation.DSMT4" ShapeID="_x0000_i1066" DrawAspect="Content" ObjectID="_1600687281" r:id="rId91"/>
              </w:object>
            </w:r>
            <w:r>
              <w:rPr>
                <w:noProof/>
              </w:rPr>
              <w:t xml:space="preserve"> ______</w:t>
            </w:r>
          </w:p>
        </w:tc>
      </w:tr>
      <w:tr w:rsidR="00D24037" w:rsidTr="000A187B">
        <w:trPr>
          <w:trHeight w:val="2448"/>
        </w:trPr>
        <w:tc>
          <w:tcPr>
            <w:tcW w:w="3596" w:type="dxa"/>
          </w:tcPr>
          <w:p w:rsidR="00D24037" w:rsidRDefault="005A32F8" w:rsidP="00D24037">
            <w:r w:rsidRPr="00C155B7">
              <w:rPr>
                <w:noProof/>
              </w:rPr>
              <w:lastRenderedPageBreak/>
              <w:drawing>
                <wp:anchor distT="0" distB="0" distL="114300" distR="114300" simplePos="0" relativeHeight="251674624" behindDoc="1" locked="0" layoutInCell="1" allowOverlap="1" wp14:anchorId="2CCB4195" wp14:editId="0C9FAE93">
                  <wp:simplePos x="0" y="0"/>
                  <wp:positionH relativeFrom="column">
                    <wp:posOffset>1033145</wp:posOffset>
                  </wp:positionH>
                  <wp:positionV relativeFrom="paragraph">
                    <wp:posOffset>76200</wp:posOffset>
                  </wp:positionV>
                  <wp:extent cx="1127760" cy="1174750"/>
                  <wp:effectExtent l="0" t="0" r="0" b="0"/>
                  <wp:wrapTight wrapText="bothSides">
                    <wp:wrapPolygon edited="0">
                      <wp:start x="6932" y="350"/>
                      <wp:lineTo x="2919" y="6655"/>
                      <wp:lineTo x="365" y="8757"/>
                      <wp:lineTo x="1095" y="12259"/>
                      <wp:lineTo x="4014" y="17864"/>
                      <wp:lineTo x="4014" y="18214"/>
                      <wp:lineTo x="8757" y="20316"/>
                      <wp:lineTo x="9851" y="21016"/>
                      <wp:lineTo x="12041" y="21016"/>
                      <wp:lineTo x="17878" y="20316"/>
                      <wp:lineTo x="18973" y="19965"/>
                      <wp:lineTo x="18243" y="17864"/>
                      <wp:lineTo x="20797" y="11909"/>
                      <wp:lineTo x="20068" y="8757"/>
                      <wp:lineTo x="18973" y="6655"/>
                      <wp:lineTo x="20432" y="3503"/>
                      <wp:lineTo x="19338" y="2802"/>
                      <wp:lineTo x="9486" y="350"/>
                      <wp:lineTo x="6932" y="350"/>
                    </wp:wrapPolygon>
                  </wp:wrapTight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1174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92505">
              <w:t xml:space="preserve">16. </w:t>
            </w:r>
          </w:p>
          <w:p w:rsidR="00466103" w:rsidRDefault="00466103" w:rsidP="00466103">
            <w:r w:rsidRPr="00466103">
              <w:rPr>
                <w:position w:val="-6"/>
              </w:rPr>
              <w:object w:dxaOrig="1300" w:dyaOrig="360">
                <v:shape id="_x0000_i1067" type="#_x0000_t75" style="width:65pt;height:18pt" o:ole="">
                  <v:imagedata r:id="rId93" o:title=""/>
                </v:shape>
                <o:OLEObject Type="Embed" ProgID="Equation.DSMT4" ShapeID="_x0000_i1067" DrawAspect="Content" ObjectID="_1600687282" r:id="rId94"/>
              </w:object>
            </w:r>
            <w:r>
              <w:t xml:space="preserve">  </w:t>
            </w:r>
          </w:p>
          <w:p w:rsidR="00466103" w:rsidRDefault="00466103" w:rsidP="00466103"/>
          <w:p w:rsidR="00466103" w:rsidRDefault="00466103" w:rsidP="00466103">
            <w:r>
              <w:t xml:space="preserve">       __________</w:t>
            </w:r>
          </w:p>
          <w:p w:rsidR="00466103" w:rsidRDefault="00466103" w:rsidP="00466103">
            <w:r w:rsidRPr="00466103">
              <w:rPr>
                <w:position w:val="-6"/>
              </w:rPr>
              <w:object w:dxaOrig="1280" w:dyaOrig="279">
                <v:shape id="_x0000_i1068" type="#_x0000_t75" style="width:64pt;height:14pt" o:ole="">
                  <v:imagedata r:id="rId95" o:title=""/>
                </v:shape>
                <o:OLEObject Type="Embed" ProgID="Equation.DSMT4" ShapeID="_x0000_i1068" DrawAspect="Content" ObjectID="_1600687283" r:id="rId96"/>
              </w:object>
            </w:r>
            <w:r>
              <w:t xml:space="preserve"> </w:t>
            </w:r>
          </w:p>
          <w:p w:rsidR="00466103" w:rsidRDefault="00466103" w:rsidP="00466103"/>
          <w:p w:rsidR="005A32F8" w:rsidRDefault="00466103" w:rsidP="00466103">
            <w:r>
              <w:t xml:space="preserve">        __________</w:t>
            </w:r>
          </w:p>
        </w:tc>
        <w:tc>
          <w:tcPr>
            <w:tcW w:w="3597" w:type="dxa"/>
          </w:tcPr>
          <w:p w:rsidR="00466103" w:rsidRDefault="00260F5F" w:rsidP="00D24037">
            <w:r w:rsidRPr="00AB0DFC">
              <w:rPr>
                <w:noProof/>
              </w:rPr>
              <w:drawing>
                <wp:anchor distT="0" distB="0" distL="114300" distR="114300" simplePos="0" relativeHeight="251675648" behindDoc="1" locked="0" layoutInCell="1" allowOverlap="1" wp14:anchorId="51338B89" wp14:editId="417CEBC6">
                  <wp:simplePos x="0" y="0"/>
                  <wp:positionH relativeFrom="column">
                    <wp:posOffset>1126490</wp:posOffset>
                  </wp:positionH>
                  <wp:positionV relativeFrom="paragraph">
                    <wp:posOffset>114935</wp:posOffset>
                  </wp:positionV>
                  <wp:extent cx="1082040" cy="1134110"/>
                  <wp:effectExtent l="0" t="0" r="3810" b="0"/>
                  <wp:wrapTight wrapText="bothSides">
                    <wp:wrapPolygon edited="0">
                      <wp:start x="6085" y="0"/>
                      <wp:lineTo x="1521" y="6531"/>
                      <wp:lineTo x="380" y="9433"/>
                      <wp:lineTo x="0" y="12699"/>
                      <wp:lineTo x="1521" y="18141"/>
                      <wp:lineTo x="1521" y="18504"/>
                      <wp:lineTo x="7606" y="20318"/>
                      <wp:lineTo x="8746" y="21044"/>
                      <wp:lineTo x="11028" y="21044"/>
                      <wp:lineTo x="16732" y="19955"/>
                      <wp:lineTo x="17873" y="18867"/>
                      <wp:lineTo x="16732" y="18141"/>
                      <wp:lineTo x="19775" y="12336"/>
                      <wp:lineTo x="21296" y="6168"/>
                      <wp:lineTo x="15211" y="3628"/>
                      <wp:lineTo x="8746" y="0"/>
                      <wp:lineTo x="6085" y="0"/>
                    </wp:wrapPolygon>
                  </wp:wrapTight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1134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A32F8">
              <w:t>17.</w:t>
            </w:r>
          </w:p>
          <w:p w:rsidR="00466103" w:rsidRDefault="008702EB" w:rsidP="00466103">
            <w:r w:rsidRPr="00592505">
              <w:rPr>
                <w:position w:val="-6"/>
              </w:rPr>
              <w:object w:dxaOrig="1240" w:dyaOrig="360">
                <v:shape id="_x0000_i1069" type="#_x0000_t75" style="width:62.5pt;height:18pt" o:ole="">
                  <v:imagedata r:id="rId98" o:title=""/>
                </v:shape>
                <o:OLEObject Type="Embed" ProgID="Equation.DSMT4" ShapeID="_x0000_i1069" DrawAspect="Content" ObjectID="_1600687284" r:id="rId99"/>
              </w:object>
            </w:r>
            <w:r w:rsidR="00466103">
              <w:t xml:space="preserve"> </w:t>
            </w:r>
          </w:p>
          <w:p w:rsidR="00466103" w:rsidRDefault="00466103" w:rsidP="00466103"/>
          <w:p w:rsidR="00466103" w:rsidRDefault="00466103" w:rsidP="00466103">
            <w:r w:rsidRPr="005A32F8">
              <w:rPr>
                <w:position w:val="-6"/>
              </w:rPr>
              <w:object w:dxaOrig="760" w:dyaOrig="360">
                <v:shape id="_x0000_i1070" type="#_x0000_t75" style="width:38pt;height:18pt" o:ole="">
                  <v:imagedata r:id="rId100" o:title=""/>
                </v:shape>
                <o:OLEObject Type="Embed" ProgID="Equation.DSMT4" ShapeID="_x0000_i1070" DrawAspect="Content" ObjectID="_1600687285" r:id="rId101"/>
              </w:object>
            </w:r>
            <w:r>
              <w:t>______</w:t>
            </w:r>
          </w:p>
          <w:p w:rsidR="00466103" w:rsidRDefault="00466103" w:rsidP="00466103"/>
          <w:p w:rsidR="00466103" w:rsidRDefault="00466103" w:rsidP="00466103">
            <w:r w:rsidRPr="005A32F8">
              <w:rPr>
                <w:position w:val="-6"/>
              </w:rPr>
              <w:object w:dxaOrig="680" w:dyaOrig="279">
                <v:shape id="_x0000_i1071" type="#_x0000_t75" style="width:34pt;height:14pt" o:ole="">
                  <v:imagedata r:id="rId102" o:title=""/>
                </v:shape>
                <o:OLEObject Type="Embed" ProgID="Equation.DSMT4" ShapeID="_x0000_i1071" DrawAspect="Content" ObjectID="_1600687286" r:id="rId103"/>
              </w:object>
            </w:r>
            <w:r>
              <w:t xml:space="preserve"> ______</w:t>
            </w:r>
          </w:p>
        </w:tc>
        <w:tc>
          <w:tcPr>
            <w:tcW w:w="3597" w:type="dxa"/>
          </w:tcPr>
          <w:p w:rsidR="00466103" w:rsidRDefault="00AB0DFC" w:rsidP="00466103">
            <w:r w:rsidRPr="00AB0DFC">
              <w:rPr>
                <w:noProof/>
              </w:rPr>
              <w:drawing>
                <wp:anchor distT="0" distB="0" distL="114300" distR="114300" simplePos="0" relativeHeight="251677696" behindDoc="1" locked="0" layoutInCell="1" allowOverlap="1">
                  <wp:simplePos x="0" y="0"/>
                  <wp:positionH relativeFrom="column">
                    <wp:posOffset>1126490</wp:posOffset>
                  </wp:positionH>
                  <wp:positionV relativeFrom="paragraph">
                    <wp:posOffset>76200</wp:posOffset>
                  </wp:positionV>
                  <wp:extent cx="1082040" cy="1106805"/>
                  <wp:effectExtent l="0" t="0" r="3810" b="0"/>
                  <wp:wrapTight wrapText="bothSides">
                    <wp:wrapPolygon edited="0">
                      <wp:start x="6845" y="0"/>
                      <wp:lineTo x="2662" y="6692"/>
                      <wp:lineTo x="0" y="12640"/>
                      <wp:lineTo x="0" y="13384"/>
                      <wp:lineTo x="5324" y="18589"/>
                      <wp:lineTo x="6465" y="20448"/>
                      <wp:lineTo x="8366" y="20448"/>
                      <wp:lineTo x="8746" y="18589"/>
                      <wp:lineTo x="12549" y="18589"/>
                      <wp:lineTo x="21296" y="14499"/>
                      <wp:lineTo x="21296" y="12269"/>
                      <wp:lineTo x="19775" y="9666"/>
                      <wp:lineTo x="18254" y="6320"/>
                      <wp:lineTo x="9507" y="0"/>
                      <wp:lineTo x="6845" y="0"/>
                    </wp:wrapPolygon>
                  </wp:wrapTight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1106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66103">
              <w:t xml:space="preserve">18. </w:t>
            </w:r>
          </w:p>
          <w:p w:rsidR="00D24037" w:rsidRDefault="00260F5F" w:rsidP="00466103">
            <w:r w:rsidRPr="00260F5F">
              <w:rPr>
                <w:position w:val="-6"/>
              </w:rPr>
              <w:object w:dxaOrig="999" w:dyaOrig="279">
                <v:shape id="_x0000_i1072" type="#_x0000_t75" style="width:50pt;height:14pt" o:ole="">
                  <v:imagedata r:id="rId105" o:title=""/>
                </v:shape>
                <o:OLEObject Type="Embed" ProgID="Equation.DSMT4" ShapeID="_x0000_i1072" DrawAspect="Content" ObjectID="_1600687287" r:id="rId106"/>
              </w:object>
            </w:r>
            <w:r w:rsidRPr="00260F5F">
              <w:rPr>
                <w:position w:val="-6"/>
              </w:rPr>
              <w:object w:dxaOrig="1180" w:dyaOrig="279">
                <v:shape id="_x0000_i1073" type="#_x0000_t75" style="width:59pt;height:14pt" o:ole="">
                  <v:imagedata r:id="rId107" o:title=""/>
                </v:shape>
                <o:OLEObject Type="Embed" ProgID="Equation.DSMT4" ShapeID="_x0000_i1073" DrawAspect="Content" ObjectID="_1600687288" r:id="rId108"/>
              </w:object>
            </w:r>
            <w:r>
              <w:t>____</w:t>
            </w:r>
          </w:p>
          <w:p w:rsidR="00260F5F" w:rsidRDefault="00260F5F" w:rsidP="00466103"/>
          <w:p w:rsidR="00260F5F" w:rsidRDefault="00260F5F" w:rsidP="00466103">
            <w:r w:rsidRPr="00260F5F">
              <w:rPr>
                <w:position w:val="-4"/>
              </w:rPr>
              <w:object w:dxaOrig="600" w:dyaOrig="260">
                <v:shape id="_x0000_i1074" type="#_x0000_t75" style="width:30pt;height:13pt" o:ole="">
                  <v:imagedata r:id="rId109" o:title=""/>
                </v:shape>
                <o:OLEObject Type="Embed" ProgID="Equation.DSMT4" ShapeID="_x0000_i1074" DrawAspect="Content" ObjectID="_1600687289" r:id="rId110"/>
              </w:object>
            </w:r>
            <w:r>
              <w:t xml:space="preserve"> _____</w:t>
            </w:r>
          </w:p>
        </w:tc>
      </w:tr>
      <w:tr w:rsidR="00B01842" w:rsidTr="000A187B">
        <w:trPr>
          <w:trHeight w:val="2448"/>
        </w:trPr>
        <w:tc>
          <w:tcPr>
            <w:tcW w:w="3596" w:type="dxa"/>
          </w:tcPr>
          <w:p w:rsidR="00B01842" w:rsidRDefault="00260F5F" w:rsidP="00D24037">
            <w:pPr>
              <w:rPr>
                <w:noProof/>
              </w:rPr>
            </w:pPr>
            <w:r w:rsidRPr="00260F5F">
              <w:rPr>
                <w:noProof/>
              </w:rPr>
              <w:drawing>
                <wp:anchor distT="0" distB="0" distL="114300" distR="114300" simplePos="0" relativeHeight="251680768" behindDoc="1" locked="0" layoutInCell="1" allowOverlap="1">
                  <wp:simplePos x="0" y="0"/>
                  <wp:positionH relativeFrom="column">
                    <wp:posOffset>1086485</wp:posOffset>
                  </wp:positionH>
                  <wp:positionV relativeFrom="paragraph">
                    <wp:posOffset>0</wp:posOffset>
                  </wp:positionV>
                  <wp:extent cx="1074420" cy="1139190"/>
                  <wp:effectExtent l="0" t="0" r="0" b="0"/>
                  <wp:wrapTight wrapText="bothSides">
                    <wp:wrapPolygon edited="0">
                      <wp:start x="11106" y="361"/>
                      <wp:lineTo x="3064" y="6502"/>
                      <wp:lineTo x="383" y="7946"/>
                      <wp:lineTo x="383" y="9030"/>
                      <wp:lineTo x="1915" y="12642"/>
                      <wp:lineTo x="1915" y="13726"/>
                      <wp:lineTo x="6128" y="18421"/>
                      <wp:lineTo x="13404" y="19866"/>
                      <wp:lineTo x="14553" y="20589"/>
                      <wp:lineTo x="17234" y="20589"/>
                      <wp:lineTo x="17617" y="19144"/>
                      <wp:lineTo x="16085" y="18421"/>
                      <wp:lineTo x="14936" y="18421"/>
                      <wp:lineTo x="19149" y="13726"/>
                      <wp:lineTo x="19149" y="12642"/>
                      <wp:lineTo x="20681" y="8669"/>
                      <wp:lineTo x="20298" y="7585"/>
                      <wp:lineTo x="17617" y="6863"/>
                      <wp:lineTo x="13021" y="361"/>
                      <wp:lineTo x="11106" y="361"/>
                    </wp:wrapPolygon>
                  </wp:wrapTight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43647">
              <w:rPr>
                <w:noProof/>
              </w:rPr>
              <w:t>19.</w:t>
            </w:r>
          </w:p>
          <w:p w:rsidR="00543647" w:rsidRDefault="00543647" w:rsidP="00D24037">
            <w:pPr>
              <w:rPr>
                <w:noProof/>
              </w:rPr>
            </w:pPr>
          </w:p>
          <w:p w:rsidR="00543647" w:rsidRDefault="00543647" w:rsidP="00D24037">
            <w:pPr>
              <w:rPr>
                <w:noProof/>
              </w:rPr>
            </w:pPr>
            <w:r w:rsidRPr="00543647">
              <w:rPr>
                <w:noProof/>
                <w:position w:val="-6"/>
              </w:rPr>
              <w:object w:dxaOrig="1060" w:dyaOrig="279">
                <v:shape id="_x0000_i1075" type="#_x0000_t75" style="width:53pt;height:14pt" o:ole="">
                  <v:imagedata r:id="rId112" o:title=""/>
                </v:shape>
                <o:OLEObject Type="Embed" ProgID="Equation.DSMT4" ShapeID="_x0000_i1075" DrawAspect="Content" ObjectID="_1600687290" r:id="rId113"/>
              </w:object>
            </w:r>
            <w:r>
              <w:rPr>
                <w:noProof/>
              </w:rPr>
              <w:t xml:space="preserve"> </w:t>
            </w:r>
          </w:p>
          <w:p w:rsidR="00543647" w:rsidRDefault="00543647" w:rsidP="00D24037">
            <w:pPr>
              <w:rPr>
                <w:noProof/>
              </w:rPr>
            </w:pPr>
          </w:p>
          <w:p w:rsidR="00543647" w:rsidRPr="00C155B7" w:rsidRDefault="00543647" w:rsidP="00D24037">
            <w:pPr>
              <w:rPr>
                <w:noProof/>
              </w:rPr>
            </w:pPr>
            <w:r w:rsidRPr="00543647">
              <w:rPr>
                <w:noProof/>
                <w:position w:val="-4"/>
              </w:rPr>
              <w:object w:dxaOrig="600" w:dyaOrig="260">
                <v:shape id="_x0000_i1076" type="#_x0000_t75" style="width:30pt;height:13pt" o:ole="">
                  <v:imagedata r:id="rId114" o:title=""/>
                </v:shape>
                <o:OLEObject Type="Embed" ProgID="Equation.DSMT4" ShapeID="_x0000_i1076" DrawAspect="Content" ObjectID="_1600687291" r:id="rId115"/>
              </w:object>
            </w:r>
            <w:r>
              <w:rPr>
                <w:noProof/>
              </w:rPr>
              <w:t xml:space="preserve"> _____</w:t>
            </w:r>
          </w:p>
        </w:tc>
        <w:tc>
          <w:tcPr>
            <w:tcW w:w="3597" w:type="dxa"/>
          </w:tcPr>
          <w:p w:rsidR="00543647" w:rsidRDefault="00543647" w:rsidP="00543647">
            <w:pPr>
              <w:rPr>
                <w:noProof/>
              </w:rPr>
            </w:pPr>
            <w:r w:rsidRPr="00260F5F">
              <w:rPr>
                <w:noProof/>
              </w:rPr>
              <w:drawing>
                <wp:anchor distT="0" distB="0" distL="114300" distR="114300" simplePos="0" relativeHeight="251681792" behindDoc="1" locked="0" layoutInCell="1" allowOverlap="1" wp14:anchorId="0F0DF24C" wp14:editId="2514FE3D">
                  <wp:simplePos x="0" y="0"/>
                  <wp:positionH relativeFrom="column">
                    <wp:posOffset>989965</wp:posOffset>
                  </wp:positionH>
                  <wp:positionV relativeFrom="paragraph">
                    <wp:posOffset>635</wp:posOffset>
                  </wp:positionV>
                  <wp:extent cx="1143000" cy="1112520"/>
                  <wp:effectExtent l="0" t="0" r="0" b="0"/>
                  <wp:wrapTight wrapText="bothSides">
                    <wp:wrapPolygon edited="0">
                      <wp:start x="6840" y="370"/>
                      <wp:lineTo x="3240" y="7027"/>
                      <wp:lineTo x="360" y="7397"/>
                      <wp:lineTo x="360" y="8507"/>
                      <wp:lineTo x="2520" y="12945"/>
                      <wp:lineTo x="3240" y="19973"/>
                      <wp:lineTo x="11880" y="19973"/>
                      <wp:lineTo x="14760" y="18863"/>
                      <wp:lineTo x="19080" y="14055"/>
                      <wp:lineTo x="19080" y="12945"/>
                      <wp:lineTo x="20880" y="8507"/>
                      <wp:lineTo x="20880" y="7397"/>
                      <wp:lineTo x="18360" y="6288"/>
                      <wp:lineTo x="14040" y="3329"/>
                      <wp:lineTo x="8640" y="370"/>
                      <wp:lineTo x="6840" y="37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t>20.</w:t>
            </w:r>
          </w:p>
          <w:p w:rsidR="00543647" w:rsidRDefault="00543647" w:rsidP="00543647">
            <w:pPr>
              <w:rPr>
                <w:noProof/>
              </w:rPr>
            </w:pPr>
          </w:p>
          <w:p w:rsidR="00543647" w:rsidRDefault="00543647" w:rsidP="00543647">
            <w:pPr>
              <w:rPr>
                <w:noProof/>
              </w:rPr>
            </w:pPr>
            <w:r w:rsidRPr="00543647">
              <w:rPr>
                <w:noProof/>
                <w:position w:val="-6"/>
              </w:rPr>
              <w:object w:dxaOrig="1160" w:dyaOrig="279">
                <v:shape id="_x0000_i1077" type="#_x0000_t75" style="width:58pt;height:14pt" o:ole="">
                  <v:imagedata r:id="rId117" o:title=""/>
                </v:shape>
                <o:OLEObject Type="Embed" ProgID="Equation.DSMT4" ShapeID="_x0000_i1077" DrawAspect="Content" ObjectID="_1600687292" r:id="rId118"/>
              </w:object>
            </w:r>
            <w:r>
              <w:rPr>
                <w:noProof/>
              </w:rPr>
              <w:t xml:space="preserve"> </w:t>
            </w:r>
          </w:p>
          <w:p w:rsidR="00543647" w:rsidRDefault="00543647" w:rsidP="00543647">
            <w:pPr>
              <w:rPr>
                <w:noProof/>
              </w:rPr>
            </w:pPr>
          </w:p>
          <w:p w:rsidR="00B01842" w:rsidRPr="00AB0DFC" w:rsidRDefault="00543647" w:rsidP="00543647">
            <w:pPr>
              <w:rPr>
                <w:noProof/>
              </w:rPr>
            </w:pPr>
            <w:r w:rsidRPr="00543647">
              <w:rPr>
                <w:noProof/>
                <w:position w:val="-6"/>
              </w:rPr>
              <w:object w:dxaOrig="639" w:dyaOrig="279">
                <v:shape id="_x0000_i1078" type="#_x0000_t75" style="width:32pt;height:14pt" o:ole="">
                  <v:imagedata r:id="rId119" o:title=""/>
                </v:shape>
                <o:OLEObject Type="Embed" ProgID="Equation.DSMT4" ShapeID="_x0000_i1078" DrawAspect="Content" ObjectID="_1600687293" r:id="rId120"/>
              </w:object>
            </w:r>
            <w:r>
              <w:rPr>
                <w:noProof/>
              </w:rPr>
              <w:t xml:space="preserve"> _____</w:t>
            </w:r>
          </w:p>
        </w:tc>
        <w:tc>
          <w:tcPr>
            <w:tcW w:w="3597" w:type="dxa"/>
          </w:tcPr>
          <w:p w:rsidR="00B01842" w:rsidRDefault="00260F5F" w:rsidP="00D24037">
            <w:pPr>
              <w:rPr>
                <w:noProof/>
              </w:rPr>
            </w:pPr>
            <w:r w:rsidRPr="00260F5F">
              <w:rPr>
                <w:noProof/>
              </w:rPr>
              <w:drawing>
                <wp:anchor distT="0" distB="0" distL="114300" distR="114300" simplePos="0" relativeHeight="251682816" behindDoc="1" locked="0" layoutInCell="1" allowOverlap="1">
                  <wp:simplePos x="0" y="0"/>
                  <wp:positionH relativeFrom="column">
                    <wp:posOffset>1119505</wp:posOffset>
                  </wp:positionH>
                  <wp:positionV relativeFrom="paragraph">
                    <wp:posOffset>0</wp:posOffset>
                  </wp:positionV>
                  <wp:extent cx="1089660" cy="1112520"/>
                  <wp:effectExtent l="0" t="0" r="0" b="0"/>
                  <wp:wrapTight wrapText="bothSides">
                    <wp:wrapPolygon edited="0">
                      <wp:start x="6042" y="370"/>
                      <wp:lineTo x="3021" y="7027"/>
                      <wp:lineTo x="378" y="7767"/>
                      <wp:lineTo x="378" y="8507"/>
                      <wp:lineTo x="1888" y="12945"/>
                      <wp:lineTo x="2643" y="19973"/>
                      <wp:lineTo x="12084" y="19973"/>
                      <wp:lineTo x="12839" y="19233"/>
                      <wp:lineTo x="19259" y="17384"/>
                      <wp:lineTo x="20769" y="15904"/>
                      <wp:lineTo x="18881" y="6288"/>
                      <wp:lineTo x="14727" y="3699"/>
                      <wp:lineTo x="7930" y="370"/>
                      <wp:lineTo x="6042" y="370"/>
                    </wp:wrapPolygon>
                  </wp:wrapTight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66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43647">
              <w:rPr>
                <w:noProof/>
              </w:rPr>
              <w:t>21.</w:t>
            </w:r>
          </w:p>
          <w:p w:rsidR="00543647" w:rsidRDefault="00543647" w:rsidP="00543647">
            <w:pPr>
              <w:rPr>
                <w:noProof/>
              </w:rPr>
            </w:pPr>
            <w:r w:rsidRPr="00543647">
              <w:rPr>
                <w:noProof/>
                <w:position w:val="-6"/>
              </w:rPr>
              <w:object w:dxaOrig="960" w:dyaOrig="279">
                <v:shape id="_x0000_i1079" type="#_x0000_t75" style="width:48pt;height:14pt" o:ole="">
                  <v:imagedata r:id="rId122" o:title=""/>
                </v:shape>
                <o:OLEObject Type="Embed" ProgID="Equation.DSMT4" ShapeID="_x0000_i1079" DrawAspect="Content" ObjectID="_1600687294" r:id="rId123"/>
              </w:object>
            </w:r>
            <w:r>
              <w:rPr>
                <w:noProof/>
              </w:rPr>
              <w:t xml:space="preserve"> </w:t>
            </w:r>
          </w:p>
          <w:p w:rsidR="00543647" w:rsidRDefault="00543647" w:rsidP="00543647">
            <w:pPr>
              <w:rPr>
                <w:noProof/>
              </w:rPr>
            </w:pPr>
          </w:p>
          <w:p w:rsidR="00543647" w:rsidRPr="00AB0DFC" w:rsidRDefault="00543647" w:rsidP="00543647">
            <w:pPr>
              <w:rPr>
                <w:noProof/>
              </w:rPr>
            </w:pPr>
            <w:r w:rsidRPr="00543647">
              <w:rPr>
                <w:noProof/>
                <w:position w:val="-4"/>
              </w:rPr>
              <w:object w:dxaOrig="620" w:dyaOrig="260">
                <v:shape id="_x0000_i1080" type="#_x0000_t75" style="width:31pt;height:13pt" o:ole="">
                  <v:imagedata r:id="rId124" o:title=""/>
                </v:shape>
                <o:OLEObject Type="Embed" ProgID="Equation.DSMT4" ShapeID="_x0000_i1080" DrawAspect="Content" ObjectID="_1600687295" r:id="rId125"/>
              </w:object>
            </w:r>
            <w:r>
              <w:rPr>
                <w:noProof/>
              </w:rPr>
              <w:t xml:space="preserve"> _____</w:t>
            </w:r>
          </w:p>
        </w:tc>
      </w:tr>
    </w:tbl>
    <w:p w:rsidR="00B01842" w:rsidRDefault="00B01842" w:rsidP="00D24037">
      <w:pPr>
        <w:spacing w:after="0"/>
      </w:pPr>
      <w:r>
        <w:t xml:space="preserve"> </w:t>
      </w:r>
    </w:p>
    <w:p w:rsidR="00AC30F0" w:rsidRDefault="00AC30F0" w:rsidP="00D24037">
      <w:pPr>
        <w:spacing w:after="0"/>
      </w:pPr>
    </w:p>
    <w:p w:rsidR="00AC30F0" w:rsidRDefault="00AC30F0" w:rsidP="00D24037">
      <w:pPr>
        <w:spacing w:after="0"/>
      </w:pPr>
      <w:r>
        <w:t>Constructed Response:</w:t>
      </w:r>
    </w:p>
    <w:p w:rsidR="00B01842" w:rsidRPr="00E236CD" w:rsidRDefault="00AC30F0" w:rsidP="00D24037">
      <w:pPr>
        <w:spacing w:after="0"/>
        <w:rPr>
          <w:sz w:val="28"/>
          <w:szCs w:val="28"/>
        </w:rPr>
      </w:pPr>
      <w:r w:rsidRPr="00AB0DFC">
        <w:rPr>
          <w:noProof/>
        </w:rPr>
        <w:drawing>
          <wp:anchor distT="0" distB="0" distL="114300" distR="114300" simplePos="0" relativeHeight="251684864" behindDoc="1" locked="0" layoutInCell="1" allowOverlap="1" wp14:anchorId="1F3FA1E6" wp14:editId="6732B55E">
            <wp:simplePos x="0" y="0"/>
            <wp:positionH relativeFrom="column">
              <wp:posOffset>22860</wp:posOffset>
            </wp:positionH>
            <wp:positionV relativeFrom="paragraph">
              <wp:posOffset>61595</wp:posOffset>
            </wp:positionV>
            <wp:extent cx="1082040" cy="1134110"/>
            <wp:effectExtent l="0" t="0" r="3810" b="0"/>
            <wp:wrapTight wrapText="bothSides">
              <wp:wrapPolygon edited="0">
                <wp:start x="6085" y="0"/>
                <wp:lineTo x="1521" y="6531"/>
                <wp:lineTo x="380" y="9433"/>
                <wp:lineTo x="0" y="12699"/>
                <wp:lineTo x="1521" y="18141"/>
                <wp:lineTo x="1521" y="18504"/>
                <wp:lineTo x="7606" y="20318"/>
                <wp:lineTo x="8746" y="21044"/>
                <wp:lineTo x="11028" y="21044"/>
                <wp:lineTo x="16732" y="19955"/>
                <wp:lineTo x="17873" y="18867"/>
                <wp:lineTo x="16732" y="18141"/>
                <wp:lineTo x="19775" y="12336"/>
                <wp:lineTo x="21296" y="6168"/>
                <wp:lineTo x="15211" y="3628"/>
                <wp:lineTo x="8746" y="0"/>
                <wp:lineTo x="6085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tab/>
      </w:r>
      <w:r w:rsidRPr="00E236CD">
        <w:rPr>
          <w:position w:val="-6"/>
          <w:sz w:val="28"/>
          <w:szCs w:val="28"/>
        </w:rPr>
        <w:object w:dxaOrig="1540" w:dyaOrig="360">
          <v:shape id="_x0000_i1081" type="#_x0000_t75" style="width:77pt;height:18pt" o:ole="">
            <v:imagedata r:id="rId126" o:title=""/>
          </v:shape>
          <o:OLEObject Type="Embed" ProgID="Equation.DSMT4" ShapeID="_x0000_i1081" DrawAspect="Content" ObjectID="_1600687296" r:id="rId127"/>
        </w:object>
      </w:r>
      <w:r w:rsidRPr="00E236CD">
        <w:rPr>
          <w:sz w:val="28"/>
          <w:szCs w:val="28"/>
        </w:rPr>
        <w:t xml:space="preserve"> ______________</w:t>
      </w:r>
    </w:p>
    <w:p w:rsidR="00AC30F0" w:rsidRPr="00E236CD" w:rsidRDefault="00AC30F0" w:rsidP="00D24037">
      <w:pPr>
        <w:spacing w:after="0"/>
        <w:rPr>
          <w:sz w:val="28"/>
          <w:szCs w:val="28"/>
        </w:rPr>
      </w:pPr>
    </w:p>
    <w:p w:rsidR="00AC30F0" w:rsidRPr="00E236CD" w:rsidRDefault="00AC30F0" w:rsidP="00D24037">
      <w:pPr>
        <w:spacing w:after="0"/>
        <w:rPr>
          <w:sz w:val="28"/>
          <w:szCs w:val="28"/>
        </w:rPr>
      </w:pPr>
      <w:r w:rsidRPr="00E236CD">
        <w:rPr>
          <w:sz w:val="28"/>
          <w:szCs w:val="28"/>
        </w:rPr>
        <w:tab/>
      </w:r>
      <w:r w:rsidRPr="00E236CD">
        <w:rPr>
          <w:position w:val="-6"/>
          <w:sz w:val="28"/>
          <w:szCs w:val="28"/>
        </w:rPr>
        <w:object w:dxaOrig="1180" w:dyaOrig="279">
          <v:shape id="_x0000_i1082" type="#_x0000_t75" style="width:59pt;height:14pt" o:ole="">
            <v:imagedata r:id="rId128" o:title=""/>
          </v:shape>
          <o:OLEObject Type="Embed" ProgID="Equation.DSMT4" ShapeID="_x0000_i1082" DrawAspect="Content" ObjectID="_1600687297" r:id="rId129"/>
        </w:object>
      </w:r>
      <w:r w:rsidRPr="00E236CD">
        <w:rPr>
          <w:sz w:val="28"/>
          <w:szCs w:val="28"/>
        </w:rPr>
        <w:t xml:space="preserve"> _____________</w:t>
      </w:r>
    </w:p>
    <w:p w:rsidR="00AC30F0" w:rsidRPr="00E236CD" w:rsidRDefault="00AC30F0" w:rsidP="00D24037">
      <w:pPr>
        <w:spacing w:after="0"/>
        <w:rPr>
          <w:sz w:val="28"/>
          <w:szCs w:val="28"/>
        </w:rPr>
      </w:pPr>
    </w:p>
    <w:p w:rsidR="00AC30F0" w:rsidRPr="00E236CD" w:rsidRDefault="00AC30F0" w:rsidP="00D24037">
      <w:pPr>
        <w:spacing w:after="0"/>
        <w:rPr>
          <w:sz w:val="28"/>
          <w:szCs w:val="28"/>
        </w:rPr>
      </w:pPr>
      <w:r w:rsidRPr="00E236CD">
        <w:rPr>
          <w:sz w:val="28"/>
          <w:szCs w:val="28"/>
        </w:rPr>
        <w:t xml:space="preserve">         Describe in your own words, WHY opposite angles are supplementary.</w:t>
      </w:r>
    </w:p>
    <w:p w:rsidR="00AC30F0" w:rsidRDefault="00AC30F0" w:rsidP="00D24037">
      <w:pPr>
        <w:spacing w:after="0"/>
      </w:pPr>
    </w:p>
    <w:p w:rsidR="00AC30F0" w:rsidRDefault="00AC30F0" w:rsidP="00D24037">
      <w:pPr>
        <w:spacing w:after="0"/>
      </w:pPr>
      <w:r>
        <w:tab/>
      </w:r>
      <w:r>
        <w:tab/>
      </w:r>
      <w:r>
        <w:tab/>
        <w:t>_____________________________________________________________________</w:t>
      </w:r>
    </w:p>
    <w:p w:rsidR="00AC30F0" w:rsidRDefault="00AC30F0" w:rsidP="00D24037">
      <w:pPr>
        <w:spacing w:after="0"/>
      </w:pPr>
    </w:p>
    <w:p w:rsidR="00AC30F0" w:rsidRDefault="00AC30F0" w:rsidP="00D24037">
      <w:pPr>
        <w:spacing w:after="0"/>
      </w:pPr>
      <w:r>
        <w:tab/>
      </w:r>
      <w:r>
        <w:tab/>
      </w:r>
      <w:r>
        <w:tab/>
        <w:t>_____________________________________________________________________</w:t>
      </w:r>
    </w:p>
    <w:p w:rsidR="00AC30F0" w:rsidRDefault="00AC30F0" w:rsidP="00D24037">
      <w:pPr>
        <w:spacing w:after="0"/>
      </w:pPr>
    </w:p>
    <w:p w:rsidR="00AC30F0" w:rsidRDefault="00AC30F0" w:rsidP="00D24037">
      <w:pPr>
        <w:spacing w:after="0"/>
      </w:pPr>
      <w:r>
        <w:tab/>
      </w:r>
      <w:r>
        <w:tab/>
      </w:r>
      <w:r>
        <w:tab/>
        <w:t>_____________________________________________________________________</w:t>
      </w:r>
    </w:p>
    <w:p w:rsidR="00AC30F0" w:rsidRDefault="00AC30F0" w:rsidP="00D24037">
      <w:pPr>
        <w:spacing w:after="0"/>
      </w:pPr>
    </w:p>
    <w:p w:rsidR="00AC30F0" w:rsidRDefault="00AC30F0" w:rsidP="00D24037">
      <w:pPr>
        <w:spacing w:after="0"/>
      </w:pPr>
    </w:p>
    <w:p w:rsidR="00AC30F0" w:rsidRPr="00E236CD" w:rsidRDefault="004F0855" w:rsidP="00D24037">
      <w:pPr>
        <w:spacing w:after="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75404659" wp14:editId="3DD7ABE2">
            <wp:simplePos x="0" y="0"/>
            <wp:positionH relativeFrom="column">
              <wp:posOffset>605246</wp:posOffset>
            </wp:positionH>
            <wp:positionV relativeFrom="paragraph">
              <wp:posOffset>32929</wp:posOffset>
            </wp:positionV>
            <wp:extent cx="2232660" cy="2207410"/>
            <wp:effectExtent l="0" t="0" r="0" b="0"/>
            <wp:wrapTight wrapText="bothSides">
              <wp:wrapPolygon edited="0">
                <wp:start x="1106" y="932"/>
                <wp:lineTo x="1106" y="2610"/>
                <wp:lineTo x="2027" y="4288"/>
                <wp:lineTo x="2765" y="4288"/>
                <wp:lineTo x="737" y="7084"/>
                <wp:lineTo x="184" y="10253"/>
                <wp:lineTo x="553" y="13236"/>
                <wp:lineTo x="2027" y="16219"/>
                <wp:lineTo x="2027" y="16591"/>
                <wp:lineTo x="5898" y="19574"/>
                <wp:lineTo x="11611" y="20133"/>
                <wp:lineTo x="16034" y="20506"/>
                <wp:lineTo x="17140" y="20506"/>
                <wp:lineTo x="17877" y="19201"/>
                <wp:lineTo x="16771" y="16219"/>
                <wp:lineTo x="18246" y="13236"/>
                <wp:lineTo x="18614" y="10253"/>
                <wp:lineTo x="20273" y="8389"/>
                <wp:lineTo x="20089" y="7643"/>
                <wp:lineTo x="17877" y="7270"/>
                <wp:lineTo x="16403" y="4847"/>
                <wp:lineTo x="16218" y="2796"/>
                <wp:lineTo x="10505" y="1491"/>
                <wp:lineTo x="3133" y="932"/>
                <wp:lineTo x="1106" y="932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207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C30F0" w:rsidRPr="00E236CD" w:rsidRDefault="00AC30F0" w:rsidP="00D24037">
      <w:pPr>
        <w:spacing w:after="0"/>
        <w:rPr>
          <w:sz w:val="28"/>
          <w:szCs w:val="28"/>
        </w:rPr>
      </w:pPr>
      <w:r w:rsidRPr="00E236CD">
        <w:rPr>
          <w:sz w:val="28"/>
          <w:szCs w:val="28"/>
        </w:rPr>
        <w:t xml:space="preserve">  </w:t>
      </w:r>
    </w:p>
    <w:p w:rsidR="00E236CD" w:rsidRPr="00E236CD" w:rsidRDefault="00E236CD" w:rsidP="00D24037">
      <w:pPr>
        <w:spacing w:after="0"/>
        <w:rPr>
          <w:sz w:val="28"/>
          <w:szCs w:val="28"/>
        </w:rPr>
      </w:pPr>
    </w:p>
    <w:p w:rsidR="00E236CD" w:rsidRDefault="00E236CD" w:rsidP="00D24037">
      <w:pPr>
        <w:spacing w:after="0"/>
        <w:rPr>
          <w:sz w:val="28"/>
          <w:szCs w:val="28"/>
        </w:rPr>
      </w:pPr>
      <w:r w:rsidRPr="00E236CD">
        <w:rPr>
          <w:sz w:val="28"/>
          <w:szCs w:val="28"/>
        </w:rPr>
        <w:t xml:space="preserve">        </w:t>
      </w:r>
      <w:r w:rsidR="004F0855" w:rsidRPr="00E236CD">
        <w:rPr>
          <w:position w:val="-4"/>
          <w:sz w:val="28"/>
          <w:szCs w:val="28"/>
        </w:rPr>
        <w:object w:dxaOrig="600" w:dyaOrig="260">
          <v:shape id="_x0000_i1083" type="#_x0000_t75" style="width:42pt;height:18.5pt" o:ole="">
            <v:imagedata r:id="rId131" o:title=""/>
          </v:shape>
          <o:OLEObject Type="Embed" ProgID="Equation.DSMT4" ShapeID="_x0000_i1083" DrawAspect="Content" ObjectID="_1600687298" r:id="rId132"/>
        </w:object>
      </w:r>
      <w:r w:rsidRPr="00E236CD">
        <w:rPr>
          <w:sz w:val="28"/>
          <w:szCs w:val="28"/>
        </w:rPr>
        <w:t xml:space="preserve"> ________</w:t>
      </w:r>
      <w:r w:rsidR="004F0855">
        <w:rPr>
          <w:sz w:val="28"/>
          <w:szCs w:val="28"/>
        </w:rPr>
        <w:t xml:space="preserve">   Explain why.___________</w:t>
      </w:r>
    </w:p>
    <w:p w:rsidR="00E236CD" w:rsidRDefault="00E236CD" w:rsidP="00D24037">
      <w:pPr>
        <w:spacing w:after="0"/>
        <w:rPr>
          <w:sz w:val="28"/>
          <w:szCs w:val="28"/>
        </w:rPr>
      </w:pPr>
    </w:p>
    <w:p w:rsidR="00E236CD" w:rsidRDefault="00E236CD" w:rsidP="00D24037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_______________________________________</w:t>
      </w:r>
    </w:p>
    <w:p w:rsidR="00E236CD" w:rsidRDefault="00E236CD" w:rsidP="00D24037">
      <w:pPr>
        <w:spacing w:after="0"/>
        <w:rPr>
          <w:sz w:val="28"/>
          <w:szCs w:val="28"/>
        </w:rPr>
      </w:pPr>
    </w:p>
    <w:p w:rsidR="00E236CD" w:rsidRDefault="00E236CD" w:rsidP="00D24037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_______________________________________</w:t>
      </w:r>
    </w:p>
    <w:p w:rsidR="00E236CD" w:rsidRPr="00E236CD" w:rsidRDefault="00E236CD" w:rsidP="00E236CD">
      <w:pPr>
        <w:tabs>
          <w:tab w:val="left" w:pos="5892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sectPr w:rsidR="00E236CD" w:rsidRPr="00E236CD" w:rsidSect="00D240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4037"/>
    <w:rsid w:val="0000625A"/>
    <w:rsid w:val="00056364"/>
    <w:rsid w:val="00072E03"/>
    <w:rsid w:val="000A187B"/>
    <w:rsid w:val="00192BA5"/>
    <w:rsid w:val="001B36B3"/>
    <w:rsid w:val="00260F5F"/>
    <w:rsid w:val="00420FB3"/>
    <w:rsid w:val="00466103"/>
    <w:rsid w:val="00485934"/>
    <w:rsid w:val="004F0855"/>
    <w:rsid w:val="00543647"/>
    <w:rsid w:val="00592505"/>
    <w:rsid w:val="005A32F8"/>
    <w:rsid w:val="00796DC9"/>
    <w:rsid w:val="007E54C4"/>
    <w:rsid w:val="008702EB"/>
    <w:rsid w:val="008F75BD"/>
    <w:rsid w:val="00AB0DFC"/>
    <w:rsid w:val="00AC30F0"/>
    <w:rsid w:val="00B01842"/>
    <w:rsid w:val="00C155B7"/>
    <w:rsid w:val="00C76E06"/>
    <w:rsid w:val="00D24037"/>
    <w:rsid w:val="00D50641"/>
    <w:rsid w:val="00E236CD"/>
    <w:rsid w:val="00E6346F"/>
    <w:rsid w:val="00EF6DE1"/>
    <w:rsid w:val="00F62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7FD5DF"/>
  <w15:chartTrackingRefBased/>
  <w15:docId w15:val="{4DEE0587-6768-4ED6-843E-D0C2F6F63F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36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240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187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187B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C30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3.wmf"/><Relationship Id="rId16" Type="http://schemas.openxmlformats.org/officeDocument/2006/relationships/image" Target="media/image7.emf"/><Relationship Id="rId107" Type="http://schemas.openxmlformats.org/officeDocument/2006/relationships/image" Target="media/image56.wmf"/><Relationship Id="rId11" Type="http://schemas.openxmlformats.org/officeDocument/2006/relationships/image" Target="media/image5.e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74" Type="http://schemas.openxmlformats.org/officeDocument/2006/relationships/oleObject" Target="embeddings/oleObject34.bin"/><Relationship Id="rId79" Type="http://schemas.openxmlformats.org/officeDocument/2006/relationships/image" Target="media/image40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8.wmf"/><Relationship Id="rId5" Type="http://schemas.openxmlformats.org/officeDocument/2006/relationships/image" Target="media/image2.wmf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3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24" Type="http://schemas.openxmlformats.org/officeDocument/2006/relationships/image" Target="media/image66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60.wmf"/><Relationship Id="rId119" Type="http://schemas.openxmlformats.org/officeDocument/2006/relationships/image" Target="media/image63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130" Type="http://schemas.openxmlformats.org/officeDocument/2006/relationships/image" Target="media/image69.pn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7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5.bin"/><Relationship Id="rId97" Type="http://schemas.openxmlformats.org/officeDocument/2006/relationships/image" Target="media/image50.emf"/><Relationship Id="rId104" Type="http://schemas.openxmlformats.org/officeDocument/2006/relationships/image" Target="media/image54.emf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6.bin"/><Relationship Id="rId7" Type="http://schemas.openxmlformats.org/officeDocument/2006/relationships/image" Target="media/image3.wmf"/><Relationship Id="rId71" Type="http://schemas.openxmlformats.org/officeDocument/2006/relationships/image" Target="media/image36.wmf"/><Relationship Id="rId92" Type="http://schemas.openxmlformats.org/officeDocument/2006/relationships/image" Target="media/image47.emf"/><Relationship Id="rId2" Type="http://schemas.openxmlformats.org/officeDocument/2006/relationships/settings" Target="settings.xml"/><Relationship Id="rId29" Type="http://schemas.openxmlformats.org/officeDocument/2006/relationships/image" Target="media/image14.e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70.wmf"/><Relationship Id="rId61" Type="http://schemas.openxmlformats.org/officeDocument/2006/relationships/image" Target="media/image30.e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9.wmf"/><Relationship Id="rId100" Type="http://schemas.openxmlformats.org/officeDocument/2006/relationships/image" Target="media/image52.wmf"/><Relationship Id="rId105" Type="http://schemas.openxmlformats.org/officeDocument/2006/relationships/image" Target="media/image55.wmf"/><Relationship Id="rId126" Type="http://schemas.openxmlformats.org/officeDocument/2006/relationships/image" Target="media/image6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8.wmf"/><Relationship Id="rId98" Type="http://schemas.openxmlformats.org/officeDocument/2006/relationships/image" Target="media/image51.wmf"/><Relationship Id="rId121" Type="http://schemas.openxmlformats.org/officeDocument/2006/relationships/image" Target="media/image64.e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61.e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1.wmf"/><Relationship Id="rId83" Type="http://schemas.openxmlformats.org/officeDocument/2006/relationships/image" Target="media/image42.emf"/><Relationship Id="rId88" Type="http://schemas.openxmlformats.org/officeDocument/2006/relationships/image" Target="media/image45.wmf"/><Relationship Id="rId111" Type="http://schemas.openxmlformats.org/officeDocument/2006/relationships/image" Target="media/image58.emf"/><Relationship Id="rId132" Type="http://schemas.openxmlformats.org/officeDocument/2006/relationships/oleObject" Target="embeddings/oleObject59.bin"/><Relationship Id="rId15" Type="http://schemas.openxmlformats.org/officeDocument/2006/relationships/oleObject" Target="embeddings/oleObject6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5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4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9.wmf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2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3</cp:revision>
  <cp:lastPrinted>2018-10-10T18:30:00Z</cp:lastPrinted>
  <dcterms:created xsi:type="dcterms:W3CDTF">2018-10-10T18:29:00Z</dcterms:created>
  <dcterms:modified xsi:type="dcterms:W3CDTF">2018-10-10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